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91116" w:rsidRPr="004C5731" w:rsidRDefault="00635D38" w:rsidP="001F4EB3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C5731">
        <w:rPr>
          <w:rFonts w:ascii="Times New Roman" w:hAnsi="Times New Roman" w:cs="Times New Roman"/>
          <w:b/>
          <w:sz w:val="24"/>
          <w:szCs w:val="24"/>
        </w:rPr>
        <w:t>ÔN TẬP CHƯƠNG IV: CÁC ĐỊNH LUẬT BẢO TOÀN</w:t>
      </w:r>
      <w:r w:rsidR="003F0F17">
        <w:rPr>
          <w:rFonts w:ascii="Times New Roman" w:hAnsi="Times New Roman" w:cs="Times New Roman"/>
          <w:b/>
          <w:sz w:val="24"/>
          <w:szCs w:val="24"/>
        </w:rPr>
        <w:t>(TIẾP)</w:t>
      </w:r>
    </w:p>
    <w:p w:rsidR="00635D38" w:rsidRPr="003F0F17" w:rsidRDefault="00D70DCF" w:rsidP="001F4EB3">
      <w:pPr>
        <w:pStyle w:val="KhngDncch"/>
        <w:spacing w:line="276" w:lineRule="auto"/>
        <w:rPr>
          <w:b/>
          <w:color w:val="000000" w:themeColor="text1"/>
          <w:szCs w:val="24"/>
          <w:lang w:val="nl-NL"/>
        </w:rPr>
      </w:pPr>
      <w:r w:rsidRPr="003F0F17">
        <w:rPr>
          <w:b/>
          <w:color w:val="000000" w:themeColor="text1"/>
          <w:szCs w:val="24"/>
          <w:lang w:val="nl-NL"/>
        </w:rPr>
        <w:t>Câu 1.</w:t>
      </w:r>
      <w:r w:rsidRPr="003F0F17">
        <w:rPr>
          <w:color w:val="000000" w:themeColor="text1"/>
          <w:szCs w:val="24"/>
          <w:lang w:val="nl-NL"/>
        </w:rPr>
        <w:t xml:space="preserve"> </w:t>
      </w:r>
      <w:r w:rsidR="00635D38" w:rsidRPr="003F0F17">
        <w:rPr>
          <w:color w:val="000000" w:themeColor="text1"/>
          <w:szCs w:val="24"/>
          <w:lang w:val="nl-NL"/>
        </w:rPr>
        <w:t>Một vật thực hiện công khi</w:t>
      </w:r>
    </w:p>
    <w:p w:rsidR="00635D38" w:rsidRPr="003F0F17" w:rsidRDefault="00635D38" w:rsidP="001F4EB3">
      <w:pPr>
        <w:pStyle w:val="KhngDncch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rPr>
          <w:b/>
          <w:color w:val="000000" w:themeColor="text1"/>
          <w:szCs w:val="24"/>
          <w:lang w:val="nl-NL"/>
        </w:rPr>
      </w:pPr>
      <w:r w:rsidRPr="003F0F17">
        <w:rPr>
          <w:b/>
          <w:color w:val="000000" w:themeColor="text1"/>
          <w:szCs w:val="24"/>
          <w:lang w:val="nl-NL"/>
        </w:rPr>
        <w:t>A.</w:t>
      </w:r>
      <w:r w:rsidRPr="003F0F17">
        <w:rPr>
          <w:color w:val="000000" w:themeColor="text1"/>
          <w:szCs w:val="24"/>
          <w:lang w:val="nl-NL"/>
        </w:rPr>
        <w:t>giá của lực vuông góc với phương chuyển động.</w:t>
      </w:r>
      <w:r w:rsidRPr="003F0F17">
        <w:rPr>
          <w:b/>
          <w:color w:val="000000" w:themeColor="text1"/>
          <w:szCs w:val="24"/>
          <w:lang w:val="nl-NL"/>
        </w:rPr>
        <w:t>B.</w:t>
      </w:r>
      <w:r w:rsidRPr="003F0F17">
        <w:rPr>
          <w:color w:val="000000" w:themeColor="text1"/>
          <w:szCs w:val="24"/>
          <w:lang w:val="nl-NL"/>
        </w:rPr>
        <w:t>giá của lực song song với phương chuyển động.</w:t>
      </w:r>
    </w:p>
    <w:p w:rsidR="00635D38" w:rsidRPr="003F0F17" w:rsidRDefault="00635D38" w:rsidP="001F4EB3">
      <w:pPr>
        <w:pStyle w:val="KhngDncch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rPr>
          <w:b/>
          <w:color w:val="000000" w:themeColor="text1"/>
          <w:szCs w:val="24"/>
          <w:lang w:val="nl-NL"/>
        </w:rPr>
      </w:pPr>
      <w:r w:rsidRPr="003F0F17">
        <w:rPr>
          <w:b/>
          <w:color w:val="000000" w:themeColor="text1"/>
          <w:szCs w:val="24"/>
          <w:lang w:val="nl-NL"/>
        </w:rPr>
        <w:t>C.</w:t>
      </w:r>
      <w:r w:rsidRPr="003F0F17">
        <w:rPr>
          <w:color w:val="000000" w:themeColor="text1"/>
          <w:szCs w:val="24"/>
          <w:lang w:val="nl-NL"/>
        </w:rPr>
        <w:t xml:space="preserve">lực đó làm vật biến dạng. </w:t>
      </w:r>
      <w:r w:rsidR="00D70DCF" w:rsidRPr="003F0F17">
        <w:rPr>
          <w:b/>
          <w:color w:val="000000" w:themeColor="text1"/>
          <w:szCs w:val="24"/>
          <w:lang w:val="nl-NL"/>
        </w:rPr>
        <w:t xml:space="preserve">                              </w:t>
      </w:r>
      <w:r w:rsidRPr="003F0F17">
        <w:rPr>
          <w:b/>
          <w:color w:val="000000" w:themeColor="text1"/>
          <w:szCs w:val="24"/>
          <w:lang w:val="nl-NL"/>
        </w:rPr>
        <w:t>D.</w:t>
      </w:r>
      <w:r w:rsidRPr="003F0F17">
        <w:rPr>
          <w:color w:val="000000" w:themeColor="text1"/>
          <w:szCs w:val="24"/>
          <w:lang w:val="nl-NL"/>
        </w:rPr>
        <w:t xml:space="preserve"> lực đó tác dụng lên một vật làm vật đó chuyển dời.</w:t>
      </w:r>
    </w:p>
    <w:p w:rsidR="00635D38" w:rsidRPr="003F0F17" w:rsidRDefault="00D70DCF" w:rsidP="001F4EB3">
      <w:pPr>
        <w:pStyle w:val="oancuaDanhsach"/>
        <w:spacing w:before="0" w:line="276" w:lineRule="auto"/>
        <w:ind w:left="0" w:right="0"/>
        <w:jc w:val="left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Câu 2.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proofErr w:type="spellStart"/>
      <w:r w:rsidR="00635D38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Chọn</w:t>
      </w:r>
      <w:proofErr w:type="spellEnd"/>
      <w:r w:rsidR="00635D38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635D38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phát</w:t>
      </w:r>
      <w:proofErr w:type="spellEnd"/>
      <w:r w:rsidR="00635D38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635D38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biểu</w:t>
      </w:r>
      <w:proofErr w:type="spellEnd"/>
      <w:r w:rsidR="00635D38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proofErr w:type="gramStart"/>
      <w:r w:rsidR="00635D38"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sai</w:t>
      </w:r>
      <w:proofErr w:type="spellEnd"/>
      <w:r w:rsidR="00635D38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?.</w:t>
      </w:r>
      <w:proofErr w:type="spellStart"/>
      <w:proofErr w:type="gramEnd"/>
      <w:r w:rsidR="00635D38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Công</w:t>
      </w:r>
      <w:proofErr w:type="spellEnd"/>
      <w:r w:rsidR="00635D38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635D38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="00635D38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635D38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lực</w:t>
      </w:r>
      <w:proofErr w:type="spellEnd"/>
    </w:p>
    <w:p w:rsidR="00635D38" w:rsidRPr="003F0F17" w:rsidRDefault="00635D38" w:rsidP="001F4EB3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3F0F1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A.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đại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lượng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vô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hướng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="00D70DCF"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3F0F1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B.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giá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trị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đại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số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635D38" w:rsidRPr="003F0F17" w:rsidRDefault="00635D38" w:rsidP="001F4EB3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F0F1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C.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được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tính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bằng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biểu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thức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F.s.cos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α.</w:t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3F0F17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D.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luôn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luôn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dương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635D38" w:rsidRPr="003F0F17" w:rsidRDefault="00D70DCF" w:rsidP="001F4EB3">
      <w:pPr>
        <w:pStyle w:val="KhngDncch"/>
        <w:spacing w:line="276" w:lineRule="auto"/>
        <w:rPr>
          <w:b/>
          <w:color w:val="000000" w:themeColor="text1"/>
          <w:szCs w:val="24"/>
          <w:lang w:val="nl-NL"/>
        </w:rPr>
      </w:pPr>
      <w:r w:rsidRPr="003F0F17">
        <w:rPr>
          <w:b/>
          <w:color w:val="000000" w:themeColor="text1"/>
          <w:szCs w:val="24"/>
          <w:lang w:val="nl-NL"/>
        </w:rPr>
        <w:t>Câu 3.</w:t>
      </w:r>
      <w:r w:rsidRPr="003F0F17">
        <w:rPr>
          <w:color w:val="000000" w:themeColor="text1"/>
          <w:szCs w:val="24"/>
          <w:lang w:val="nl-NL"/>
        </w:rPr>
        <w:t xml:space="preserve"> </w:t>
      </w:r>
      <w:r w:rsidR="00635D38" w:rsidRPr="003F0F17">
        <w:rPr>
          <w:color w:val="000000" w:themeColor="text1"/>
          <w:szCs w:val="24"/>
          <w:lang w:val="nl-NL"/>
        </w:rPr>
        <w:t>Một động cơ có công suất không đổi, công của động cơ thực hiện theo thời gian có đồ thị nào sau đây</w:t>
      </w:r>
      <w:r w:rsidR="00635D38" w:rsidRPr="003F0F17">
        <w:rPr>
          <w:b/>
          <w:color w:val="000000" w:themeColor="text1"/>
          <w:szCs w:val="24"/>
          <w:lang w:val="nl-NL"/>
        </w:rPr>
        <w:t>?</w:t>
      </w:r>
    </w:p>
    <w:p w:rsidR="00635D38" w:rsidRPr="003F0F17" w:rsidRDefault="00635D38" w:rsidP="001F4EB3">
      <w:pPr>
        <w:pStyle w:val="KhngDncch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rPr>
          <w:color w:val="000000" w:themeColor="text1"/>
          <w:szCs w:val="24"/>
          <w:lang w:val="nl-NL"/>
        </w:rPr>
      </w:pPr>
      <w:r w:rsidRPr="003F0F17">
        <w:rPr>
          <w:noProof/>
          <w:color w:val="000000" w:themeColor="text1"/>
          <w:szCs w:val="24"/>
          <w:lang w:val="en-GB" w:eastAsia="en-GB" w:bidi="ar-SA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23C45CD" wp14:editId="2D4E82A5">
                <wp:simplePos x="0" y="0"/>
                <wp:positionH relativeFrom="page">
                  <wp:posOffset>1598930</wp:posOffset>
                </wp:positionH>
                <wp:positionV relativeFrom="paragraph">
                  <wp:posOffset>11430</wp:posOffset>
                </wp:positionV>
                <wp:extent cx="4213653" cy="1188372"/>
                <wp:effectExtent l="0" t="0" r="0" b="0"/>
                <wp:wrapNone/>
                <wp:docPr id="7152" name="Group 2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13653" cy="1188372"/>
                          <a:chOff x="1176" y="4600"/>
                          <a:chExt cx="6514" cy="1636"/>
                        </a:xfrm>
                      </wpg:grpSpPr>
                      <wpg:grpSp>
                        <wpg:cNvPr id="7153" name="Group 2147"/>
                        <wpg:cNvGrpSpPr>
                          <a:grpSpLocks/>
                        </wpg:cNvGrpSpPr>
                        <wpg:grpSpPr bwMode="auto">
                          <a:xfrm>
                            <a:off x="1176" y="4600"/>
                            <a:ext cx="6514" cy="1636"/>
                            <a:chOff x="1176" y="4600"/>
                            <a:chExt cx="6514" cy="1636"/>
                          </a:xfrm>
                        </wpg:grpSpPr>
                        <wpg:grpSp>
                          <wpg:cNvPr id="7159" name="Group 2153"/>
                          <wpg:cNvGrpSpPr>
                            <a:grpSpLocks/>
                          </wpg:cNvGrpSpPr>
                          <wpg:grpSpPr bwMode="auto">
                            <a:xfrm>
                              <a:off x="1176" y="4600"/>
                              <a:ext cx="6514" cy="1636"/>
                              <a:chOff x="1176" y="4518"/>
                              <a:chExt cx="6514" cy="1636"/>
                            </a:xfrm>
                          </wpg:grpSpPr>
                          <wpg:grpSp>
                            <wpg:cNvPr id="7160" name="Group 2154"/>
                            <wpg:cNvGrpSpPr>
                              <a:grpSpLocks/>
                            </wpg:cNvGrpSpPr>
                            <wpg:grpSpPr bwMode="auto">
                              <a:xfrm>
                                <a:off x="1176" y="4518"/>
                                <a:ext cx="6514" cy="1636"/>
                                <a:chOff x="1176" y="4738"/>
                                <a:chExt cx="6514" cy="1636"/>
                              </a:xfrm>
                            </wpg:grpSpPr>
                            <wpg:grpSp>
                              <wpg:cNvPr id="7161" name="Group 215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10" y="4870"/>
                                  <a:ext cx="5719" cy="980"/>
                                  <a:chOff x="1200" y="4870"/>
                                  <a:chExt cx="5719" cy="980"/>
                                </a:xfrm>
                              </wpg:grpSpPr>
                              <wps:wsp>
                                <wps:cNvPr id="7162" name="AutoShape 2156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200" y="4870"/>
                                    <a:ext cx="0" cy="97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163" name="AutoShape 215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200" y="5840"/>
                                    <a:ext cx="1420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2" name="AutoShape 2156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3040" y="4870"/>
                                    <a:ext cx="0" cy="97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3" name="AutoShape 215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041" y="5850"/>
                                    <a:ext cx="935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7" name="AutoShape 2156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497" y="4880"/>
                                    <a:ext cx="0" cy="97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8" name="AutoShape 215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497" y="5850"/>
                                    <a:ext cx="935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1" name="AutoShape 2156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5984" y="4870"/>
                                    <a:ext cx="0" cy="97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2" name="AutoShape 215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984" y="5837"/>
                                    <a:ext cx="935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7164" name="Text Box 21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76" y="4738"/>
                                  <a:ext cx="824" cy="47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9279A" w:rsidRPr="00E8065C" w:rsidRDefault="00C9279A" w:rsidP="00635D38">
                                    <w:pPr>
                                      <w:rPr>
                                        <w:rFonts w:ascii="Times New Roman" w:hAnsi="Times New Roman" w:cs="Times New Roman"/>
                                      </w:rPr>
                                    </w:pPr>
                                    <w:r w:rsidRPr="00E8065C">
                                      <w:rPr>
                                        <w:rFonts w:ascii="Times New Roman" w:hAnsi="Times New Roman" w:cs="Times New Roman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165" name="Text Box 21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00" y="5650"/>
                                  <a:ext cx="656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9279A" w:rsidRPr="00E8065C" w:rsidRDefault="00C9279A" w:rsidP="00635D38">
                                    <w:pPr>
                                      <w:rPr>
                                        <w:rFonts w:ascii="Times New Roman" w:hAnsi="Times New Roman" w:cs="Times New Roman"/>
                                      </w:rPr>
                                    </w:pPr>
                                    <w:r w:rsidRPr="00E8065C">
                                      <w:rPr>
                                        <w:rFonts w:ascii="Times New Roman" w:hAnsi="Times New Roman" w:cs="Times New Roman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166" name="Text Box 216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99" y="5485"/>
                                  <a:ext cx="883" cy="48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9279A" w:rsidRPr="00E8065C" w:rsidRDefault="00C9279A" w:rsidP="00635D38">
                                    <w:pPr>
                                      <w:rPr>
                                        <w:rFonts w:ascii="Times New Roman" w:hAnsi="Times New Roman" w:cs="Times New Roman"/>
                                      </w:rPr>
                                    </w:pPr>
                                    <w:r w:rsidRPr="00E8065C">
                                      <w:rPr>
                                        <w:rFonts w:ascii="Times New Roman" w:hAnsi="Times New Roman" w:cs="Times New Roman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4" name="Text Box 21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61" y="4761"/>
                                  <a:ext cx="824" cy="47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9279A" w:rsidRPr="00E8065C" w:rsidRDefault="00C9279A" w:rsidP="00635D38">
                                    <w:pPr>
                                      <w:rPr>
                                        <w:rFonts w:ascii="Times New Roman" w:hAnsi="Times New Roman" w:cs="Times New Roman"/>
                                      </w:rPr>
                                    </w:pPr>
                                    <w:r w:rsidRPr="00E8065C">
                                      <w:rPr>
                                        <w:rFonts w:ascii="Times New Roman" w:hAnsi="Times New Roman" w:cs="Times New Roman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" name="Text Box 216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807" y="5471"/>
                                  <a:ext cx="883" cy="48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9279A" w:rsidRPr="00E8065C" w:rsidRDefault="00C9279A" w:rsidP="00635D38">
                                    <w:pPr>
                                      <w:rPr>
                                        <w:rFonts w:ascii="Times New Roman" w:hAnsi="Times New Roman" w:cs="Times New Roman"/>
                                      </w:rPr>
                                    </w:pPr>
                                    <w:r w:rsidRPr="00E8065C">
                                      <w:rPr>
                                        <w:rFonts w:ascii="Times New Roman" w:hAnsi="Times New Roman" w:cs="Times New Roman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6" name="Text Box 21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11" y="5663"/>
                                  <a:ext cx="656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9279A" w:rsidRPr="00E8065C" w:rsidRDefault="00C9279A" w:rsidP="00635D38">
                                    <w:pPr>
                                      <w:rPr>
                                        <w:rFonts w:ascii="Times New Roman" w:hAnsi="Times New Roman" w:cs="Times New Roman"/>
                                      </w:rPr>
                                    </w:pPr>
                                    <w:r w:rsidRPr="00E8065C">
                                      <w:rPr>
                                        <w:rFonts w:ascii="Times New Roman" w:hAnsi="Times New Roman" w:cs="Times New Roman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9" name="Text Box 21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88" y="4738"/>
                                  <a:ext cx="824" cy="47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9279A" w:rsidRPr="00E8065C" w:rsidRDefault="00C9279A" w:rsidP="00635D38">
                                    <w:pPr>
                                      <w:rPr>
                                        <w:rFonts w:ascii="Times New Roman" w:hAnsi="Times New Roman" w:cs="Times New Roman"/>
                                      </w:rPr>
                                    </w:pPr>
                                    <w:r w:rsidRPr="00E8065C">
                                      <w:rPr>
                                        <w:rFonts w:ascii="Times New Roman" w:hAnsi="Times New Roman" w:cs="Times New Roman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0" name="Text Box 21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76" y="5681"/>
                                  <a:ext cx="656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9279A" w:rsidRPr="00E8065C" w:rsidRDefault="00C9279A" w:rsidP="00635D38">
                                    <w:pPr>
                                      <w:rPr>
                                        <w:rFonts w:ascii="Times New Roman" w:hAnsi="Times New Roman" w:cs="Times New Roman"/>
                                      </w:rPr>
                                    </w:pPr>
                                    <w:r w:rsidRPr="00E8065C">
                                      <w:rPr>
                                        <w:rFonts w:ascii="Times New Roman" w:hAnsi="Times New Roman" w:cs="Times New Roman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" name="Text Box 21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992" y="4748"/>
                                  <a:ext cx="824" cy="47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9279A" w:rsidRPr="00E8065C" w:rsidRDefault="00C9279A" w:rsidP="00635D38">
                                    <w:pPr>
                                      <w:rPr>
                                        <w:rFonts w:ascii="Times New Roman" w:hAnsi="Times New Roman" w:cs="Times New Roman"/>
                                      </w:rPr>
                                    </w:pPr>
                                    <w:r w:rsidRPr="00E8065C">
                                      <w:rPr>
                                        <w:rFonts w:ascii="Times New Roman" w:hAnsi="Times New Roman" w:cs="Times New Roman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" name="Text Box 21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89" y="5835"/>
                                  <a:ext cx="1334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9279A" w:rsidRPr="00E8065C" w:rsidRDefault="00C9279A" w:rsidP="00635D38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</w:rPr>
                                    </w:pPr>
                                    <w:proofErr w:type="spellStart"/>
                                    <w:r w:rsidRPr="00E8065C">
                                      <w:rPr>
                                        <w:rFonts w:ascii="Times New Roman" w:hAnsi="Times New Roman" w:cs="Times New Roman"/>
                                        <w:i/>
                                      </w:rPr>
                                      <w:t>Hình</w:t>
                                    </w:r>
                                    <w:proofErr w:type="spellEnd"/>
                                    <w:r w:rsidRPr="00E8065C">
                                      <w:rPr>
                                        <w:rFonts w:ascii="Times New Roman" w:hAnsi="Times New Roman" w:cs="Times New Roman"/>
                                        <w:i/>
                                      </w:rPr>
                                      <w:t xml:space="preserve"> 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" name="Text Box 21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80" y="5837"/>
                                  <a:ext cx="1334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9279A" w:rsidRPr="00E8065C" w:rsidRDefault="00C9279A" w:rsidP="00635D38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</w:rPr>
                                    </w:pPr>
                                    <w:proofErr w:type="spellStart"/>
                                    <w:r w:rsidRPr="00E8065C">
                                      <w:rPr>
                                        <w:rFonts w:ascii="Times New Roman" w:hAnsi="Times New Roman" w:cs="Times New Roman"/>
                                        <w:i/>
                                      </w:rPr>
                                      <w:t>Hình</w:t>
                                    </w:r>
                                    <w:proofErr w:type="spellEnd"/>
                                    <w:r w:rsidRPr="00E8065C">
                                      <w:rPr>
                                        <w:rFonts w:ascii="Times New Roman" w:hAnsi="Times New Roman" w:cs="Times New Roman"/>
                                        <w:i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" name="Text Box 21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959" y="5894"/>
                                  <a:ext cx="1334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9279A" w:rsidRPr="00E8065C" w:rsidRDefault="00C9279A" w:rsidP="00635D38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</w:rPr>
                                    </w:pPr>
                                    <w:proofErr w:type="spellStart"/>
                                    <w:r w:rsidRPr="00E8065C">
                                      <w:rPr>
                                        <w:rFonts w:ascii="Times New Roman" w:hAnsi="Times New Roman" w:cs="Times New Roman"/>
                                        <w:i/>
                                      </w:rPr>
                                      <w:t>Hình</w:t>
                                    </w:r>
                                    <w:proofErr w:type="spellEnd"/>
                                    <w:r w:rsidRPr="00E8065C">
                                      <w:rPr>
                                        <w:rFonts w:ascii="Times New Roman" w:hAnsi="Times New Roman" w:cs="Times New Roman"/>
                                        <w:i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" name="Text Box 21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356" y="5811"/>
                                  <a:ext cx="1334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9279A" w:rsidRPr="00E8065C" w:rsidRDefault="00C9279A" w:rsidP="00635D38">
                                    <w:pPr>
                                      <w:rPr>
                                        <w:rFonts w:ascii="Times New Roman" w:hAnsi="Times New Roman" w:cs="Times New Roman"/>
                                        <w:i/>
                                      </w:rPr>
                                    </w:pPr>
                                    <w:proofErr w:type="spellStart"/>
                                    <w:r w:rsidRPr="00E8065C">
                                      <w:rPr>
                                        <w:rFonts w:ascii="Times New Roman" w:hAnsi="Times New Roman" w:cs="Times New Roman"/>
                                        <w:i/>
                                      </w:rPr>
                                      <w:t>Hình</w:t>
                                    </w:r>
                                    <w:proofErr w:type="spellEnd"/>
                                    <w:r w:rsidRPr="00E8065C">
                                      <w:rPr>
                                        <w:rFonts w:ascii="Times New Roman" w:hAnsi="Times New Roman" w:cs="Times New Roman"/>
                                        <w:i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ascii="Times New Roman" w:hAnsi="Times New Roman" w:cs="Times New Roman"/>
                                        <w:i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7179" name="Text Box 217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69" y="5467"/>
                                <a:ext cx="584" cy="44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9279A" w:rsidRPr="00152DAB" w:rsidRDefault="00C9279A" w:rsidP="00635D38">
                                  <w: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7188" name="Arc 2182"/>
                          <wps:cNvSpPr>
                            <a:spLocks/>
                          </wps:cNvSpPr>
                          <wps:spPr bwMode="auto">
                            <a:xfrm flipV="1">
                              <a:off x="3436" y="5022"/>
                              <a:ext cx="520" cy="680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89" name="Arc 2183"/>
                          <wps:cNvSpPr>
                            <a:spLocks/>
                          </wps:cNvSpPr>
                          <wps:spPr bwMode="auto">
                            <a:xfrm rot="10211028">
                              <a:off x="6571" y="4773"/>
                              <a:ext cx="610" cy="714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427 0 0"/>
                                <a:gd name="G2" fmla="+- 21600 0 0"/>
                                <a:gd name="T0" fmla="*/ 2725 w 21600"/>
                                <a:gd name="T1" fmla="*/ 0 h 21427"/>
                                <a:gd name="T2" fmla="*/ 21600 w 21600"/>
                                <a:gd name="T3" fmla="*/ 21427 h 21427"/>
                                <a:gd name="T4" fmla="*/ 0 w 21600"/>
                                <a:gd name="T5" fmla="*/ 21427 h 2142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427" fill="none" extrusionOk="0">
                                  <a:moveTo>
                                    <a:pt x="2725" y="-1"/>
                                  </a:moveTo>
                                  <a:cubicBezTo>
                                    <a:pt x="13513" y="1371"/>
                                    <a:pt x="21600" y="10551"/>
                                    <a:pt x="21600" y="21427"/>
                                  </a:cubicBezTo>
                                </a:path>
                                <a:path w="21600" h="21427" stroke="0" extrusionOk="0">
                                  <a:moveTo>
                                    <a:pt x="2725" y="-1"/>
                                  </a:moveTo>
                                  <a:cubicBezTo>
                                    <a:pt x="13513" y="1371"/>
                                    <a:pt x="21600" y="10551"/>
                                    <a:pt x="21600" y="21427"/>
                                  </a:cubicBezTo>
                                  <a:lnTo>
                                    <a:pt x="0" y="21427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90" name="AutoShape 218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907" y="5056"/>
                              <a:ext cx="780" cy="65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191" name="AutoShape 2185"/>
                        <wps:cNvCnPr>
                          <a:cxnSpLocks noChangeShapeType="1"/>
                        </wps:cNvCnPr>
                        <wps:spPr bwMode="auto">
                          <a:xfrm>
                            <a:off x="1610" y="5292"/>
                            <a:ext cx="94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23C45CD" id="Group 2146" o:spid="_x0000_s1026" style="position:absolute;left:0;text-align:left;margin-left:125.9pt;margin-top:.9pt;width:331.8pt;height:93.55pt;z-index:251659264;mso-position-horizontal-relative:page" coordorigin="1176,4600" coordsize="6514,16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">
                <v:group id="Group 2147" o:spid="_x0000_s1027" style="position:absolute;left:1176;top:4600;width:6514;height:1636" coordorigin="1176,4600" coordsize="6514,16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">
                  <v:group id="Group 2153" o:spid="_x0000_s1028" style="position:absolute;left:1176;top:4600;width:6514;height:1636" coordorigin="1176,4518" coordsize="6514,16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">
                    <v:group id="Group 2154" o:spid="_x0000_s1029" style="position:absolute;left:1176;top:4518;width:6514;height:1636" coordorigin="1176,4738" coordsize="6514,16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">
                      <v:group id="Group 2155" o:spid="_x0000_s1030" style="position:absolute;left:1610;top:4870;width:5719;height:980" coordorigin="1200,4870" coordsize="5719,9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"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AutoShape 2156" o:spid="_x0000_s1031" type="#_x0000_t32" style="position:absolute;left:1200;top:4870;width:0;height:97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">
                          <v:stroke endarrow="classic"/>
                        </v:shape>
                        <v:shape id="AutoShape 2157" o:spid="_x0000_s1032" type="#_x0000_t32" style="position:absolute;left:1200;top:5840;width:142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">
                          <v:stroke endarrow="classic"/>
                        </v:shape>
                        <v:shape id="AutoShape 2156" o:spid="_x0000_s1033" type="#_x0000_t32" style="position:absolute;left:3040;top:4870;width:0;height:97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">
                          <v:stroke endarrow="classic"/>
                        </v:shape>
                        <v:shape id="AutoShape 2157" o:spid="_x0000_s1034" type="#_x0000_t32" style="position:absolute;left:3041;top:5850;width:93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">
                          <v:stroke endarrow="classic"/>
                        </v:shape>
                        <v:shape id="AutoShape 2156" o:spid="_x0000_s1035" type="#_x0000_t32" style="position:absolute;left:4497;top:4880;width:0;height:97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">
                          <v:stroke endarrow="classic"/>
                        </v:shape>
                        <v:shape id="AutoShape 2157" o:spid="_x0000_s1036" type="#_x0000_t32" style="position:absolute;left:4497;top:5850;width:93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">
                          <v:stroke endarrow="classic"/>
                        </v:shape>
                        <v:shape id="AutoShape 2156" o:spid="_x0000_s1037" type="#_x0000_t32" style="position:absolute;left:5984;top:4870;width:0;height:97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">
                          <v:stroke endarrow="classic"/>
                        </v:shape>
                        <v:shape id="AutoShape 2157" o:spid="_x0000_s1038" type="#_x0000_t32" style="position:absolute;left:5984;top:5837;width:93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">
                          <v:stroke endarrow="classic"/>
                        </v:shape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158" o:spid="_x0000_s1039" type="#_x0000_t202" style="position:absolute;left:1176;top:4738;width:824;height:4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" filled="f" stroked="f">
                        <v:textbox>
                          <w:txbxContent>
                            <w:p w:rsidR="00C9279A" w:rsidRPr="00E8065C" w:rsidRDefault="00C9279A" w:rsidP="00635D38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E8065C">
                                <w:rPr>
                                  <w:rFonts w:ascii="Times New Roman" w:hAnsi="Times New Roman" w:cs="Times New Roman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2159" o:spid="_x0000_s1040" type="#_x0000_t202" style="position:absolute;left:1300;top:5650;width:656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" filled="f" stroked="f">
                        <v:textbox>
                          <w:txbxContent>
                            <w:p w:rsidR="00C9279A" w:rsidRPr="00E8065C" w:rsidRDefault="00C9279A" w:rsidP="00635D38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E8065C">
                                <w:rPr>
                                  <w:rFonts w:ascii="Times New Roman" w:hAnsi="Times New Roman" w:cs="Times New Roman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2160" o:spid="_x0000_s1041" type="#_x0000_t202" style="position:absolute;left:2399;top:5485;width:883;height:4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" filled="f" stroked="f">
                        <v:textbox>
                          <w:txbxContent>
                            <w:p w:rsidR="00C9279A" w:rsidRPr="00E8065C" w:rsidRDefault="00C9279A" w:rsidP="00635D38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E8065C">
                                <w:rPr>
                                  <w:rFonts w:ascii="Times New Roman" w:hAnsi="Times New Roman" w:cs="Times New Roman"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Text Box 2158" o:spid="_x0000_s1042" type="#_x0000_t202" style="position:absolute;left:3061;top:4761;width:824;height:4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" filled="f" stroked="f">
                        <v:textbox>
                          <w:txbxContent>
                            <w:p w:rsidR="00C9279A" w:rsidRPr="00E8065C" w:rsidRDefault="00C9279A" w:rsidP="00635D38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E8065C">
                                <w:rPr>
                                  <w:rFonts w:ascii="Times New Roman" w:hAnsi="Times New Roman" w:cs="Times New Roman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2160" o:spid="_x0000_s1043" type="#_x0000_t202" style="position:absolute;left:6807;top:5471;width:883;height:4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8QUc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" filled="f" stroked="f">
                        <v:textbox>
                          <w:txbxContent>
                            <w:p w:rsidR="00C9279A" w:rsidRPr="00E8065C" w:rsidRDefault="00C9279A" w:rsidP="00635D38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E8065C">
                                <w:rPr>
                                  <w:rFonts w:ascii="Times New Roman" w:hAnsi="Times New Roman" w:cs="Times New Roman"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Text Box 2159" o:spid="_x0000_s1044" type="#_x0000_t202" style="position:absolute;left:3111;top:5663;width:656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" filled="f" stroked="f">
                        <v:textbox>
                          <w:txbxContent>
                            <w:p w:rsidR="00C9279A" w:rsidRPr="00E8065C" w:rsidRDefault="00C9279A" w:rsidP="00635D38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E8065C">
                                <w:rPr>
                                  <w:rFonts w:ascii="Times New Roman" w:hAnsi="Times New Roman" w:cs="Times New Roman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2158" o:spid="_x0000_s1045" type="#_x0000_t202" style="position:absolute;left:4488;top:4738;width:824;height:4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" filled="f" stroked="f">
                        <v:textbox>
                          <w:txbxContent>
                            <w:p w:rsidR="00C9279A" w:rsidRPr="00E8065C" w:rsidRDefault="00C9279A" w:rsidP="00635D38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E8065C">
                                <w:rPr>
                                  <w:rFonts w:ascii="Times New Roman" w:hAnsi="Times New Roman" w:cs="Times New Roman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2159" o:spid="_x0000_s1046" type="#_x0000_t202" style="position:absolute;left:4576;top:5681;width:656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" filled="f" stroked="f">
                        <v:textbox>
                          <w:txbxContent>
                            <w:p w:rsidR="00C9279A" w:rsidRPr="00E8065C" w:rsidRDefault="00C9279A" w:rsidP="00635D38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E8065C">
                                <w:rPr>
                                  <w:rFonts w:ascii="Times New Roman" w:hAnsi="Times New Roman" w:cs="Times New Roman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Text Box 2158" o:spid="_x0000_s1047" type="#_x0000_t202" style="position:absolute;left:5992;top:4748;width:824;height:4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a4u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5RluX+IPkIs/AAAA//8DAFBLAQItABQABgAIAAAAIQDb4fbL7gAAAIUBAAATAAAAAAAAAAAA&#10;AAAAAAAAAABbQ29udGVudF9UeXBlc10ueG1sUEsBAi0AFAAGAAgAAAAhAFr0LFu/AAAAFQEAAAsA&#10;AAAAAAAAAAAAAAAAHwEAAF9yZWxzLy5yZWxzUEsBAi0AFAAGAAgAAAAhAHGNri7EAAAA2wAAAA8A&#10;AAAAAAAAAAAAAAAABwIAAGRycy9kb3ducmV2LnhtbFBLBQYAAAAAAwADALcAAAD4AgAAAAA=&#10;" filled="f" stroked="f">
                        <v:textbox>
                          <w:txbxContent>
                            <w:p w:rsidR="00C9279A" w:rsidRPr="00E8065C" w:rsidRDefault="00C9279A" w:rsidP="00635D38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E8065C">
                                <w:rPr>
                                  <w:rFonts w:ascii="Times New Roman" w:hAnsi="Times New Roman" w:cs="Times New Roman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2159" o:spid="_x0000_s1048" type="#_x0000_t202" style="position:absolute;left:1889;top:5835;width:1334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ZDZa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PheQl/X+IPkNkvAAAA//8DAFBLAQItABQABgAIAAAAIQDb4fbL7gAAAIUBAAATAAAAAAAAAAAA&#10;AAAAAAAAAABbQ29udGVudF9UeXBlc10ueG1sUEsBAi0AFAAGAAgAAAAhAFr0LFu/AAAAFQEAAAsA&#10;AAAAAAAAAAAAAAAAHwEAAF9yZWxzLy5yZWxzUEsBAi0AFAAGAAgAAAAhAP5kNlrEAAAA2wAAAA8A&#10;AAAAAAAAAAAAAAAABwIAAGRycy9kb3ducmV2LnhtbFBLBQYAAAAAAwADALcAAAD4AgAAAAA=&#10;" filled="f" stroked="f">
                        <v:textbox>
                          <w:txbxContent>
                            <w:p w:rsidR="00C9279A" w:rsidRPr="00E8065C" w:rsidRDefault="00C9279A" w:rsidP="00635D38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proofErr w:type="spellStart"/>
                              <w:r w:rsidRPr="00E8065C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Hình</w:t>
                              </w:r>
                              <w:proofErr w:type="spellEnd"/>
                              <w:r w:rsidRPr="00E8065C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 xml:space="preserve"> 1</w:t>
                              </w:r>
                            </w:p>
                          </w:txbxContent>
                        </v:textbox>
                      </v:shape>
                      <v:shape id="Text Box 2159" o:spid="_x0000_s1049" type="#_x0000_t202" style="position:absolute;left:3480;top:5837;width:1334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" filled="f" stroked="f">
                        <v:textbox>
                          <w:txbxContent>
                            <w:p w:rsidR="00C9279A" w:rsidRPr="00E8065C" w:rsidRDefault="00C9279A" w:rsidP="00635D38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proofErr w:type="spellStart"/>
                              <w:r w:rsidRPr="00E8065C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Hình</w:t>
                              </w:r>
                              <w:proofErr w:type="spellEnd"/>
                              <w:r w:rsidRPr="00E8065C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2159" o:spid="_x0000_s1050" type="#_x0000_t202" style="position:absolute;left:4959;top:5894;width:1334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" filled="f" stroked="f">
                        <v:textbox>
                          <w:txbxContent>
                            <w:p w:rsidR="00C9279A" w:rsidRPr="00E8065C" w:rsidRDefault="00C9279A" w:rsidP="00635D38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proofErr w:type="spellStart"/>
                              <w:r w:rsidRPr="00E8065C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Hình</w:t>
                              </w:r>
                              <w:proofErr w:type="spellEnd"/>
                              <w:r w:rsidRPr="00E8065C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2159" o:spid="_x0000_s1051" type="#_x0000_t202" style="position:absolute;left:6356;top:5811;width:1334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" filled="f" stroked="f">
                        <v:textbox>
                          <w:txbxContent>
                            <w:p w:rsidR="00C9279A" w:rsidRPr="00E8065C" w:rsidRDefault="00C9279A" w:rsidP="00635D38">
                              <w:pPr>
                                <w:rPr>
                                  <w:rFonts w:ascii="Times New Roman" w:hAnsi="Times New Roman" w:cs="Times New Roman"/>
                                  <w:i/>
                                </w:rPr>
                              </w:pPr>
                              <w:proofErr w:type="spellStart"/>
                              <w:r w:rsidRPr="00E8065C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Hình</w:t>
                              </w:r>
                              <w:proofErr w:type="spellEnd"/>
                              <w:r w:rsidRPr="00E8065C"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Times New Roman" w:cs="Times New Roman"/>
                                  <w:i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</v:group>
                    <v:shape id="Text Box 2173" o:spid="_x0000_s1052" type="#_x0000_t202" style="position:absolute;left:6069;top:5467;width:584;height:4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" filled="f" stroked="f">
                      <v:textbox>
                        <w:txbxContent>
                          <w:p w:rsidR="00C9279A" w:rsidRPr="00152DAB" w:rsidRDefault="00C9279A" w:rsidP="00635D38">
                            <w:r>
                              <w:t>O</w:t>
                            </w:r>
                          </w:p>
                        </w:txbxContent>
                      </v:textbox>
                    </v:shape>
                  </v:group>
                  <v:shape id="Arc 2182" o:spid="_x0000_s1053" style="position:absolute;left:3436;top:5022;width:520;height:680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" path="m-1,nfc11929,,21600,9670,21600,21600em-1,nsc11929,,21600,9670,21600,21600l,21600,-1,xe" filled="f">
                    <v:path arrowok="t" o:extrusionok="f" o:connecttype="custom" o:connectlocs="0,0;520,680;0,680" o:connectangles="0,0,0"/>
                  </v:shape>
                  <v:shape id="Arc 2183" o:spid="_x0000_s1054" style="position:absolute;left:6571;top:4773;width:610;height:714;rotation:11153166fd;visibility:visible;mso-wrap-style:square;v-text-anchor:top" coordsize="21600,214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" path="m2725,-1nfc13513,1371,21600,10551,21600,21427em2725,-1nsc13513,1371,21600,10551,21600,21427l,21427,2725,-1xe" filled="f">
                    <v:path arrowok="t" o:extrusionok="f" o:connecttype="custom" o:connectlocs="77,0;610,714;0,714" o:connectangles="0,0,0"/>
                  </v:shape>
                  <v:shape id="AutoShape 2184" o:spid="_x0000_s1055" type="#_x0000_t32" style="position:absolute;left:4907;top:5056;width:780;height:65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"/>
                </v:group>
                <v:shape id="AutoShape 2185" o:spid="_x0000_s1056" type="#_x0000_t32" style="position:absolute;left:1610;top:5292;width:94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"/>
                <w10:wrap anchorx="page"/>
              </v:group>
            </w:pict>
          </mc:Fallback>
        </mc:AlternateContent>
      </w:r>
    </w:p>
    <w:p w:rsidR="00635D38" w:rsidRPr="003F0F17" w:rsidRDefault="00635D38" w:rsidP="001F4EB3">
      <w:pPr>
        <w:pStyle w:val="KhngDncch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rPr>
          <w:b/>
          <w:color w:val="000000" w:themeColor="text1"/>
          <w:szCs w:val="24"/>
          <w:lang w:val="nl-NL"/>
        </w:rPr>
      </w:pPr>
    </w:p>
    <w:p w:rsidR="00635D38" w:rsidRPr="003F0F17" w:rsidRDefault="00635D38" w:rsidP="001F4EB3">
      <w:pPr>
        <w:pStyle w:val="KhngDncch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rPr>
          <w:b/>
          <w:color w:val="000000" w:themeColor="text1"/>
          <w:szCs w:val="24"/>
          <w:lang w:val="nl-NL"/>
        </w:rPr>
      </w:pPr>
    </w:p>
    <w:p w:rsidR="00635D38" w:rsidRPr="003F0F17" w:rsidRDefault="00635D38" w:rsidP="001F4EB3">
      <w:pPr>
        <w:pStyle w:val="KhngDncch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rPr>
          <w:b/>
          <w:color w:val="000000" w:themeColor="text1"/>
          <w:szCs w:val="24"/>
          <w:lang w:val="nl-NL"/>
        </w:rPr>
      </w:pPr>
    </w:p>
    <w:p w:rsidR="00635D38" w:rsidRPr="003F0F17" w:rsidRDefault="00635D38" w:rsidP="001F4EB3">
      <w:pPr>
        <w:pStyle w:val="KhngDncch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rPr>
          <w:b/>
          <w:color w:val="000000" w:themeColor="text1"/>
          <w:szCs w:val="24"/>
          <w:lang w:val="nl-NL"/>
        </w:rPr>
      </w:pPr>
    </w:p>
    <w:p w:rsidR="00635D38" w:rsidRPr="003F0F17" w:rsidRDefault="00635D38" w:rsidP="001F4EB3">
      <w:pPr>
        <w:pStyle w:val="KhngDncch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rPr>
          <w:b/>
          <w:color w:val="000000" w:themeColor="text1"/>
          <w:szCs w:val="24"/>
          <w:lang w:val="nl-NL"/>
        </w:rPr>
      </w:pPr>
    </w:p>
    <w:p w:rsidR="00635D38" w:rsidRPr="003F0F17" w:rsidRDefault="00635D38" w:rsidP="001F4EB3">
      <w:pPr>
        <w:pStyle w:val="KhngDncch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rPr>
          <w:color w:val="000000" w:themeColor="text1"/>
          <w:szCs w:val="24"/>
          <w:lang w:val="nl-NL"/>
        </w:rPr>
      </w:pPr>
      <w:r w:rsidRPr="003F0F17">
        <w:rPr>
          <w:b/>
          <w:color w:val="000000" w:themeColor="text1"/>
          <w:szCs w:val="24"/>
          <w:lang w:val="nl-NL"/>
        </w:rPr>
        <w:t>A.</w:t>
      </w:r>
      <w:r w:rsidRPr="003F0F17">
        <w:rPr>
          <w:color w:val="000000" w:themeColor="text1"/>
          <w:szCs w:val="24"/>
          <w:lang w:val="nl-NL"/>
        </w:rPr>
        <w:t>Hình 4.</w:t>
      </w:r>
      <w:r w:rsidRPr="003F0F17">
        <w:rPr>
          <w:b/>
          <w:color w:val="000000" w:themeColor="text1"/>
          <w:szCs w:val="24"/>
          <w:lang w:val="nl-NL"/>
        </w:rPr>
        <w:tab/>
        <w:t>B.</w:t>
      </w:r>
      <w:r w:rsidRPr="003F0F17">
        <w:rPr>
          <w:color w:val="000000" w:themeColor="text1"/>
          <w:szCs w:val="24"/>
          <w:lang w:val="nl-NL"/>
        </w:rPr>
        <w:t xml:space="preserve"> Hình 1.</w:t>
      </w:r>
      <w:r w:rsidRPr="003F0F17">
        <w:rPr>
          <w:b/>
          <w:color w:val="000000" w:themeColor="text1"/>
          <w:szCs w:val="24"/>
          <w:lang w:val="nl-NL"/>
        </w:rPr>
        <w:tab/>
        <w:t>C.</w:t>
      </w:r>
      <w:r w:rsidRPr="003F0F17">
        <w:rPr>
          <w:color w:val="000000" w:themeColor="text1"/>
          <w:szCs w:val="24"/>
          <w:lang w:val="nl-NL"/>
        </w:rPr>
        <w:t xml:space="preserve"> Hình 2. </w:t>
      </w:r>
      <w:r w:rsidRPr="003F0F17">
        <w:rPr>
          <w:b/>
          <w:color w:val="000000" w:themeColor="text1"/>
          <w:szCs w:val="24"/>
          <w:lang w:val="nl-NL"/>
        </w:rPr>
        <w:tab/>
        <w:t>D.</w:t>
      </w:r>
      <w:r w:rsidRPr="003F0F17">
        <w:rPr>
          <w:color w:val="000000" w:themeColor="text1"/>
          <w:szCs w:val="24"/>
          <w:lang w:val="nl-NL"/>
        </w:rPr>
        <w:t xml:space="preserve"> Hình 3.</w:t>
      </w:r>
    </w:p>
    <w:p w:rsidR="00635D38" w:rsidRPr="003F0F17" w:rsidRDefault="00D70DCF" w:rsidP="001F4EB3">
      <w:pPr>
        <w:pStyle w:val="KhngDncch"/>
        <w:spacing w:line="276" w:lineRule="auto"/>
        <w:rPr>
          <w:b/>
          <w:color w:val="000000" w:themeColor="text1"/>
          <w:szCs w:val="24"/>
          <w:lang w:val="nl-NL"/>
        </w:rPr>
      </w:pPr>
      <w:r w:rsidRPr="003F0F17">
        <w:rPr>
          <w:b/>
          <w:color w:val="000000" w:themeColor="text1"/>
          <w:szCs w:val="24"/>
          <w:lang w:val="nl-NL"/>
        </w:rPr>
        <w:t>Câu 4.</w:t>
      </w:r>
      <w:r w:rsidRPr="003F0F17">
        <w:rPr>
          <w:color w:val="000000" w:themeColor="text1"/>
          <w:szCs w:val="24"/>
          <w:lang w:val="nl-NL"/>
        </w:rPr>
        <w:t xml:space="preserve"> </w:t>
      </w:r>
      <w:r w:rsidR="00635D38" w:rsidRPr="003F0F17">
        <w:rPr>
          <w:color w:val="000000" w:themeColor="text1"/>
          <w:szCs w:val="24"/>
          <w:lang w:val="nl-NL"/>
        </w:rPr>
        <w:t>Một ô tô có công suất của động cơ là 100kW đang chạy trên đường với vận tốc 36km/h. Lực kéo của động cơ lúc đó là</w:t>
      </w:r>
    </w:p>
    <w:p w:rsidR="00635D38" w:rsidRPr="003F0F17" w:rsidRDefault="00635D38" w:rsidP="001F4EB3">
      <w:pPr>
        <w:pStyle w:val="KhngDncch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rPr>
          <w:color w:val="000000" w:themeColor="text1"/>
          <w:szCs w:val="24"/>
          <w:lang w:val="nl-NL"/>
        </w:rPr>
      </w:pPr>
      <w:r w:rsidRPr="003F0F17">
        <w:rPr>
          <w:b/>
          <w:color w:val="000000" w:themeColor="text1"/>
          <w:szCs w:val="24"/>
          <w:lang w:val="nl-NL"/>
        </w:rPr>
        <w:t xml:space="preserve">A. </w:t>
      </w:r>
      <w:r w:rsidRPr="003F0F17">
        <w:rPr>
          <w:color w:val="000000" w:themeColor="text1"/>
          <w:szCs w:val="24"/>
          <w:lang w:val="nl-NL"/>
        </w:rPr>
        <w:t xml:space="preserve">1000N. </w:t>
      </w:r>
      <w:r w:rsidRPr="003F0F17">
        <w:rPr>
          <w:b/>
          <w:color w:val="000000" w:themeColor="text1"/>
          <w:szCs w:val="24"/>
          <w:lang w:val="nl-NL"/>
        </w:rPr>
        <w:tab/>
        <w:t xml:space="preserve">B. </w:t>
      </w:r>
      <w:r w:rsidRPr="003F0F17">
        <w:rPr>
          <w:color w:val="000000" w:themeColor="text1"/>
          <w:szCs w:val="24"/>
          <w:lang w:val="nl-NL"/>
        </w:rPr>
        <w:t>10</w:t>
      </w:r>
      <w:r w:rsidRPr="003F0F17">
        <w:rPr>
          <w:color w:val="000000" w:themeColor="text1"/>
          <w:szCs w:val="24"/>
          <w:vertAlign w:val="superscript"/>
          <w:lang w:val="nl-NL"/>
        </w:rPr>
        <w:t>4</w:t>
      </w:r>
      <w:r w:rsidRPr="003F0F17">
        <w:rPr>
          <w:color w:val="000000" w:themeColor="text1"/>
          <w:szCs w:val="24"/>
          <w:lang w:val="nl-NL"/>
        </w:rPr>
        <w:t xml:space="preserve">N. </w:t>
      </w:r>
      <w:r w:rsidRPr="003F0F17">
        <w:rPr>
          <w:b/>
          <w:color w:val="000000" w:themeColor="text1"/>
          <w:szCs w:val="24"/>
          <w:lang w:val="nl-NL"/>
        </w:rPr>
        <w:tab/>
        <w:t xml:space="preserve">C. </w:t>
      </w:r>
      <w:r w:rsidRPr="003F0F17">
        <w:rPr>
          <w:color w:val="000000" w:themeColor="text1"/>
          <w:szCs w:val="24"/>
          <w:lang w:val="nl-NL"/>
        </w:rPr>
        <w:t xml:space="preserve">2778N. </w:t>
      </w:r>
      <w:r w:rsidRPr="003F0F17">
        <w:rPr>
          <w:b/>
          <w:color w:val="000000" w:themeColor="text1"/>
          <w:szCs w:val="24"/>
          <w:lang w:val="nl-NL"/>
        </w:rPr>
        <w:tab/>
        <w:t xml:space="preserve">D. </w:t>
      </w:r>
      <w:r w:rsidRPr="003F0F17">
        <w:rPr>
          <w:color w:val="000000" w:themeColor="text1"/>
          <w:szCs w:val="24"/>
          <w:lang w:val="nl-NL"/>
        </w:rPr>
        <w:t>360N.</w:t>
      </w:r>
    </w:p>
    <w:p w:rsidR="00635D38" w:rsidRPr="003F0F17" w:rsidRDefault="00D70DCF" w:rsidP="001F4EB3">
      <w:pPr>
        <w:pStyle w:val="KhngDncch"/>
        <w:spacing w:line="276" w:lineRule="auto"/>
        <w:rPr>
          <w:b/>
          <w:color w:val="000000" w:themeColor="text1"/>
          <w:szCs w:val="24"/>
          <w:lang w:val="nl-NL"/>
        </w:rPr>
      </w:pPr>
      <w:r w:rsidRPr="003F0F17">
        <w:rPr>
          <w:b/>
          <w:color w:val="000000" w:themeColor="text1"/>
          <w:szCs w:val="24"/>
          <w:lang w:val="nl-NL"/>
        </w:rPr>
        <w:t>Câu 5.</w:t>
      </w:r>
      <w:r w:rsidRPr="003F0F17">
        <w:rPr>
          <w:color w:val="000000" w:themeColor="text1"/>
          <w:szCs w:val="24"/>
          <w:lang w:val="nl-NL"/>
        </w:rPr>
        <w:t xml:space="preserve"> </w:t>
      </w:r>
      <w:r w:rsidR="00635D38" w:rsidRPr="003F0F17">
        <w:rPr>
          <w:color w:val="000000" w:themeColor="text1"/>
          <w:szCs w:val="24"/>
          <w:lang w:val="nl-NL"/>
        </w:rPr>
        <w:t>Cần một công suất bằng bao nhiêu để nâng đều một hòn đá có trọng lượng 50N lên độ cao 10m trong thời gian 2s</w:t>
      </w:r>
    </w:p>
    <w:p w:rsidR="00635D38" w:rsidRPr="003F0F17" w:rsidRDefault="00635D38" w:rsidP="001F4EB3">
      <w:pPr>
        <w:pStyle w:val="KhngDncch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rPr>
          <w:color w:val="000000" w:themeColor="text1"/>
          <w:szCs w:val="24"/>
          <w:lang w:val="nl-NL"/>
        </w:rPr>
      </w:pPr>
      <w:r w:rsidRPr="003F0F17">
        <w:rPr>
          <w:b/>
          <w:color w:val="000000" w:themeColor="text1"/>
          <w:szCs w:val="24"/>
          <w:lang w:val="nl-NL"/>
        </w:rPr>
        <w:t xml:space="preserve">A. </w:t>
      </w:r>
      <w:r w:rsidRPr="003F0F17">
        <w:rPr>
          <w:color w:val="000000" w:themeColor="text1"/>
          <w:szCs w:val="24"/>
          <w:lang w:val="nl-NL"/>
        </w:rPr>
        <w:t xml:space="preserve">2,5W. </w:t>
      </w:r>
      <w:r w:rsidRPr="003F0F17">
        <w:rPr>
          <w:b/>
          <w:color w:val="000000" w:themeColor="text1"/>
          <w:szCs w:val="24"/>
          <w:lang w:val="nl-NL"/>
        </w:rPr>
        <w:tab/>
        <w:t xml:space="preserve">B. </w:t>
      </w:r>
      <w:r w:rsidRPr="003F0F17">
        <w:rPr>
          <w:color w:val="000000" w:themeColor="text1"/>
          <w:szCs w:val="24"/>
          <w:lang w:val="nl-NL"/>
        </w:rPr>
        <w:t xml:space="preserve">25W. </w:t>
      </w:r>
      <w:r w:rsidRPr="003F0F17">
        <w:rPr>
          <w:b/>
          <w:color w:val="000000" w:themeColor="text1"/>
          <w:szCs w:val="24"/>
          <w:lang w:val="nl-NL"/>
        </w:rPr>
        <w:tab/>
        <w:t xml:space="preserve">C. </w:t>
      </w:r>
      <w:r w:rsidRPr="003F0F17">
        <w:rPr>
          <w:color w:val="000000" w:themeColor="text1"/>
          <w:szCs w:val="24"/>
          <w:lang w:val="nl-NL"/>
        </w:rPr>
        <w:t xml:space="preserve">250W. </w:t>
      </w:r>
      <w:r w:rsidRPr="003F0F17">
        <w:rPr>
          <w:b/>
          <w:color w:val="000000" w:themeColor="text1"/>
          <w:szCs w:val="24"/>
          <w:lang w:val="nl-NL"/>
        </w:rPr>
        <w:tab/>
        <w:t xml:space="preserve">D. </w:t>
      </w:r>
      <w:r w:rsidRPr="003F0F17">
        <w:rPr>
          <w:color w:val="000000" w:themeColor="text1"/>
          <w:szCs w:val="24"/>
          <w:lang w:val="nl-NL"/>
        </w:rPr>
        <w:t>2,5kW</w:t>
      </w:r>
    </w:p>
    <w:p w:rsidR="004616C1" w:rsidRPr="003F0F17" w:rsidRDefault="00D70DCF" w:rsidP="001F4EB3">
      <w:pPr>
        <w:pStyle w:val="oancuaDanhsach"/>
        <w:spacing w:before="0" w:line="276" w:lineRule="auto"/>
        <w:ind w:left="0" w:right="0"/>
        <w:jc w:val="left"/>
        <w:rPr>
          <w:rFonts w:ascii="Times New Roman" w:hAnsi="Times New Roman" w:cs="Times New Roman"/>
          <w:b/>
          <w:color w:val="000000" w:themeColor="text1"/>
          <w:sz w:val="24"/>
          <w:szCs w:val="24"/>
          <w:lang w:val="pl-PL"/>
        </w:rPr>
      </w:pP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Câu 6.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>Đại lượng nào sau đây</w:t>
      </w:r>
      <w:r w:rsidR="004616C1" w:rsidRPr="003F0F17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pl-PL"/>
        </w:rPr>
        <w:t xml:space="preserve"> không</w:t>
      </w:r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 xml:space="preserve"> phụ thuộc vào hướng véctơ vận tốc của vật</w:t>
      </w:r>
    </w:p>
    <w:p w:rsidR="004616C1" w:rsidRPr="003F0F17" w:rsidRDefault="004616C1" w:rsidP="001F4EB3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</w:pP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pl-PL"/>
        </w:rPr>
        <w:t xml:space="preserve">A. 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>gia tốc</w:t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pl-PL"/>
        </w:rPr>
        <w:tab/>
        <w:t xml:space="preserve">B. 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>xung lượng</w:t>
      </w:r>
      <w:r w:rsidR="007922A2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 xml:space="preserve"> của lực</w:t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pl-PL"/>
        </w:rPr>
        <w:tab/>
        <w:t xml:space="preserve">C. 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>động năng.</w:t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pl-PL"/>
        </w:rPr>
        <w:tab/>
        <w:t xml:space="preserve">D. 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pl-PL"/>
        </w:rPr>
        <w:t>động lượng</w:t>
      </w:r>
    </w:p>
    <w:p w:rsidR="004616C1" w:rsidRPr="003F0F17" w:rsidRDefault="00D70DCF" w:rsidP="001F4EB3">
      <w:pPr>
        <w:pStyle w:val="oancuaDanhsach"/>
        <w:spacing w:before="0" w:line="276" w:lineRule="auto"/>
        <w:ind w:left="0" w:right="0"/>
        <w:jc w:val="left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Câu 7.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Nếu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khối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lượng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ủa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vật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giảm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đi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2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lần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,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òn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vận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ốc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ủa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vật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ăng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lên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4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lần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hì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động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năng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ủa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vật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sẽ</w:t>
      </w:r>
      <w:proofErr w:type="spellEnd"/>
    </w:p>
    <w:p w:rsidR="004616C1" w:rsidRPr="003F0F17" w:rsidRDefault="004616C1" w:rsidP="001F4EB3">
      <w:pPr>
        <w:tabs>
          <w:tab w:val="left" w:pos="283"/>
          <w:tab w:val="left" w:pos="2835"/>
          <w:tab w:val="left" w:pos="5386"/>
          <w:tab w:val="left" w:pos="7937"/>
        </w:tabs>
        <w:spacing w:after="0"/>
        <w:ind w:firstLine="283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A.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ăng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lên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2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lần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  <w:t xml:space="preserve">B.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tăng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lên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8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lần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  <w:t xml:space="preserve">C.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giảm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đi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2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lần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ab/>
        <w:t xml:space="preserve">D.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giảm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đi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8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lần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:rsidR="004616C1" w:rsidRPr="003F0F17" w:rsidRDefault="00D70DCF" w:rsidP="001F4EB3">
      <w:pPr>
        <w:pStyle w:val="KhngDncch"/>
        <w:spacing w:line="276" w:lineRule="auto"/>
        <w:rPr>
          <w:b/>
          <w:bCs/>
          <w:color w:val="000000" w:themeColor="text1"/>
          <w:szCs w:val="24"/>
          <w:lang w:val="nl-NL"/>
        </w:rPr>
      </w:pPr>
      <w:r w:rsidRPr="003F0F17">
        <w:rPr>
          <w:b/>
          <w:color w:val="000000" w:themeColor="text1"/>
          <w:szCs w:val="24"/>
          <w:lang w:val="nl-NL"/>
        </w:rPr>
        <w:t>Câu 8.</w:t>
      </w:r>
      <w:r w:rsidRPr="003F0F17">
        <w:rPr>
          <w:color w:val="000000" w:themeColor="text1"/>
          <w:szCs w:val="24"/>
          <w:lang w:val="nl-NL"/>
        </w:rPr>
        <w:t xml:space="preserve"> </w:t>
      </w:r>
      <w:r w:rsidR="004616C1" w:rsidRPr="003F0F17">
        <w:rPr>
          <w:bCs/>
          <w:color w:val="000000" w:themeColor="text1"/>
          <w:szCs w:val="24"/>
          <w:lang w:val="nl-NL"/>
        </w:rPr>
        <w:t>Động năng là dạng năng lượng do vật</w:t>
      </w:r>
    </w:p>
    <w:p w:rsidR="004616C1" w:rsidRPr="003F0F17" w:rsidRDefault="004616C1" w:rsidP="001F4EB3">
      <w:pPr>
        <w:pStyle w:val="KhngDncch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ind w:firstLine="283"/>
        <w:rPr>
          <w:b/>
          <w:bCs/>
          <w:color w:val="000000" w:themeColor="text1"/>
          <w:szCs w:val="24"/>
          <w:lang w:val="nl-NL"/>
        </w:rPr>
      </w:pPr>
      <w:r w:rsidRPr="003F0F17">
        <w:rPr>
          <w:b/>
          <w:bCs/>
          <w:color w:val="000000" w:themeColor="text1"/>
          <w:szCs w:val="24"/>
          <w:lang w:val="nl-NL"/>
        </w:rPr>
        <w:t>A.</w:t>
      </w:r>
      <w:r w:rsidRPr="003F0F17">
        <w:rPr>
          <w:bCs/>
          <w:color w:val="000000" w:themeColor="text1"/>
          <w:szCs w:val="24"/>
          <w:lang w:val="nl-NL"/>
        </w:rPr>
        <w:t xml:space="preserve"> chuyển động mà có.</w:t>
      </w:r>
      <w:r w:rsidRPr="003F0F17">
        <w:rPr>
          <w:b/>
          <w:bCs/>
          <w:color w:val="000000" w:themeColor="text1"/>
          <w:szCs w:val="24"/>
          <w:lang w:val="nl-NL"/>
        </w:rPr>
        <w:tab/>
        <w:t>B.</w:t>
      </w:r>
      <w:r w:rsidRPr="003F0F17">
        <w:rPr>
          <w:bCs/>
          <w:color w:val="000000" w:themeColor="text1"/>
          <w:szCs w:val="24"/>
          <w:lang w:val="nl-NL"/>
        </w:rPr>
        <w:t xml:space="preserve"> Nhận được từ vật khác mà có.</w:t>
      </w:r>
      <w:r w:rsidR="00CB482D" w:rsidRPr="003F0F17">
        <w:rPr>
          <w:b/>
          <w:bCs/>
          <w:color w:val="000000" w:themeColor="text1"/>
          <w:szCs w:val="24"/>
          <w:lang w:val="nl-NL"/>
        </w:rPr>
        <w:t xml:space="preserve">  </w:t>
      </w:r>
      <w:r w:rsidRPr="003F0F17">
        <w:rPr>
          <w:b/>
          <w:bCs/>
          <w:color w:val="000000" w:themeColor="text1"/>
          <w:szCs w:val="24"/>
          <w:lang w:val="nl-NL"/>
        </w:rPr>
        <w:t>C.</w:t>
      </w:r>
      <w:r w:rsidRPr="003F0F17">
        <w:rPr>
          <w:bCs/>
          <w:color w:val="000000" w:themeColor="text1"/>
          <w:szCs w:val="24"/>
          <w:lang w:val="nl-NL"/>
        </w:rPr>
        <w:t xml:space="preserve"> đứng yên mà có.</w:t>
      </w:r>
      <w:r w:rsidRPr="003F0F17">
        <w:rPr>
          <w:b/>
          <w:bCs/>
          <w:color w:val="000000" w:themeColor="text1"/>
          <w:szCs w:val="24"/>
          <w:lang w:val="nl-NL"/>
        </w:rPr>
        <w:tab/>
        <w:t>D.</w:t>
      </w:r>
      <w:r w:rsidRPr="003F0F17">
        <w:rPr>
          <w:bCs/>
          <w:color w:val="000000" w:themeColor="text1"/>
          <w:szCs w:val="24"/>
          <w:lang w:val="nl-NL"/>
        </w:rPr>
        <w:t xml:space="preserve"> va chạm mà có.</w:t>
      </w:r>
    </w:p>
    <w:p w:rsidR="00224F18" w:rsidRPr="003F0F17" w:rsidRDefault="00CC59D5" w:rsidP="001F4EB3">
      <w:pPr>
        <w:pStyle w:val="KhngDncch"/>
        <w:spacing w:line="276" w:lineRule="auto"/>
        <w:rPr>
          <w:b/>
          <w:color w:val="000000" w:themeColor="text1"/>
          <w:szCs w:val="24"/>
          <w:lang w:val="nl-NL"/>
        </w:rPr>
      </w:pPr>
      <w:r w:rsidRPr="003F0F17">
        <w:rPr>
          <w:b/>
          <w:color w:val="000000" w:themeColor="text1"/>
          <w:szCs w:val="24"/>
          <w:lang w:val="nl-NL"/>
        </w:rPr>
        <w:t xml:space="preserve">Câu </w:t>
      </w:r>
      <w:r w:rsidR="00D70DCF" w:rsidRPr="003F0F17">
        <w:rPr>
          <w:b/>
          <w:color w:val="000000" w:themeColor="text1"/>
          <w:szCs w:val="24"/>
          <w:lang w:val="nl-NL"/>
        </w:rPr>
        <w:t xml:space="preserve">9. </w:t>
      </w:r>
      <w:r w:rsidR="00224F18" w:rsidRPr="003F0F17">
        <w:rPr>
          <w:color w:val="000000" w:themeColor="text1"/>
          <w:szCs w:val="24"/>
          <w:lang w:val="nl-NL"/>
        </w:rPr>
        <w:t>Xét một vật chuyển động thẳng biến đổi đều theo phương nằm ngang. Đại lượng nào sau đây</w:t>
      </w:r>
      <w:r w:rsidR="00224F18" w:rsidRPr="003F0F17">
        <w:rPr>
          <w:b/>
          <w:color w:val="000000" w:themeColor="text1"/>
          <w:szCs w:val="24"/>
          <w:lang w:val="nl-NL"/>
        </w:rPr>
        <w:t xml:space="preserve"> không</w:t>
      </w:r>
      <w:r w:rsidR="00224F18" w:rsidRPr="003F0F17">
        <w:rPr>
          <w:color w:val="000000" w:themeColor="text1"/>
          <w:szCs w:val="24"/>
          <w:lang w:val="nl-NL"/>
        </w:rPr>
        <w:t xml:space="preserve"> đổi?</w:t>
      </w:r>
    </w:p>
    <w:p w:rsidR="00D70DCF" w:rsidRPr="003F0F17" w:rsidRDefault="00224F18" w:rsidP="001F4EB3">
      <w:pPr>
        <w:pStyle w:val="KhngDncch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rPr>
          <w:color w:val="000000" w:themeColor="text1"/>
          <w:szCs w:val="24"/>
          <w:lang w:val="nl-NL"/>
        </w:rPr>
      </w:pPr>
      <w:r w:rsidRPr="003F0F17">
        <w:rPr>
          <w:b/>
          <w:color w:val="000000" w:themeColor="text1"/>
          <w:szCs w:val="24"/>
          <w:lang w:val="nl-NL"/>
        </w:rPr>
        <w:t xml:space="preserve">A. </w:t>
      </w:r>
      <w:r w:rsidRPr="003F0F17">
        <w:rPr>
          <w:color w:val="000000" w:themeColor="text1"/>
          <w:szCs w:val="24"/>
          <w:lang w:val="nl-NL"/>
        </w:rPr>
        <w:t xml:space="preserve">Động năng. </w:t>
      </w:r>
      <w:r w:rsidRPr="003F0F17">
        <w:rPr>
          <w:b/>
          <w:color w:val="000000" w:themeColor="text1"/>
          <w:szCs w:val="24"/>
          <w:lang w:val="nl-NL"/>
        </w:rPr>
        <w:tab/>
        <w:t xml:space="preserve">B. </w:t>
      </w:r>
      <w:r w:rsidRPr="003F0F17">
        <w:rPr>
          <w:color w:val="000000" w:themeColor="text1"/>
          <w:szCs w:val="24"/>
          <w:lang w:val="nl-NL"/>
        </w:rPr>
        <w:t xml:space="preserve">Động lượng. </w:t>
      </w:r>
      <w:r w:rsidRPr="003F0F17">
        <w:rPr>
          <w:b/>
          <w:color w:val="000000" w:themeColor="text1"/>
          <w:szCs w:val="24"/>
          <w:lang w:val="nl-NL"/>
        </w:rPr>
        <w:tab/>
        <w:t xml:space="preserve">C. </w:t>
      </w:r>
      <w:r w:rsidRPr="003F0F17">
        <w:rPr>
          <w:color w:val="000000" w:themeColor="text1"/>
          <w:szCs w:val="24"/>
          <w:lang w:val="nl-NL"/>
        </w:rPr>
        <w:t>Thế năng.</w:t>
      </w:r>
      <w:r w:rsidRPr="003F0F17">
        <w:rPr>
          <w:b/>
          <w:color w:val="000000" w:themeColor="text1"/>
          <w:szCs w:val="24"/>
          <w:lang w:val="nl-NL"/>
        </w:rPr>
        <w:tab/>
        <w:t xml:space="preserve">D. </w:t>
      </w:r>
      <w:r w:rsidRPr="003F0F17">
        <w:rPr>
          <w:color w:val="000000" w:themeColor="text1"/>
          <w:szCs w:val="24"/>
          <w:lang w:val="nl-NL"/>
        </w:rPr>
        <w:t>Vận tốc.</w:t>
      </w:r>
    </w:p>
    <w:p w:rsidR="004616C1" w:rsidRPr="003F0F17" w:rsidRDefault="00D70DCF" w:rsidP="001F4EB3">
      <w:pPr>
        <w:pStyle w:val="KhngDncch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rPr>
          <w:color w:val="000000" w:themeColor="text1"/>
          <w:szCs w:val="24"/>
          <w:lang w:val="nl-NL"/>
        </w:rPr>
      </w:pPr>
      <w:r w:rsidRPr="003F0F17">
        <w:rPr>
          <w:b/>
          <w:color w:val="000000" w:themeColor="text1"/>
          <w:szCs w:val="24"/>
          <w:lang w:val="nl-NL"/>
        </w:rPr>
        <w:t>Câu 10.</w:t>
      </w:r>
      <w:r w:rsidRPr="003F0F17">
        <w:rPr>
          <w:color w:val="000000" w:themeColor="text1"/>
          <w:szCs w:val="24"/>
          <w:lang w:val="nl-NL"/>
        </w:rPr>
        <w:t xml:space="preserve"> </w:t>
      </w:r>
      <w:proofErr w:type="spellStart"/>
      <w:r w:rsidR="004616C1" w:rsidRPr="003F0F17">
        <w:rPr>
          <w:color w:val="000000" w:themeColor="text1"/>
          <w:szCs w:val="24"/>
        </w:rPr>
        <w:t>Cơ</w:t>
      </w:r>
      <w:proofErr w:type="spellEnd"/>
      <w:r w:rsidR="004616C1" w:rsidRPr="003F0F17">
        <w:rPr>
          <w:color w:val="000000" w:themeColor="text1"/>
          <w:szCs w:val="24"/>
        </w:rPr>
        <w:t xml:space="preserve"> </w:t>
      </w:r>
      <w:proofErr w:type="spellStart"/>
      <w:r w:rsidR="004616C1" w:rsidRPr="003F0F17">
        <w:rPr>
          <w:color w:val="000000" w:themeColor="text1"/>
          <w:szCs w:val="24"/>
        </w:rPr>
        <w:t>năng</w:t>
      </w:r>
      <w:proofErr w:type="spellEnd"/>
      <w:r w:rsidR="004616C1" w:rsidRPr="003F0F17">
        <w:rPr>
          <w:color w:val="000000" w:themeColor="text1"/>
          <w:szCs w:val="24"/>
        </w:rPr>
        <w:t xml:space="preserve"> </w:t>
      </w:r>
      <w:proofErr w:type="spellStart"/>
      <w:r w:rsidR="004616C1" w:rsidRPr="003F0F17">
        <w:rPr>
          <w:color w:val="000000" w:themeColor="text1"/>
          <w:szCs w:val="24"/>
        </w:rPr>
        <w:t>là</w:t>
      </w:r>
      <w:proofErr w:type="spellEnd"/>
      <w:r w:rsidR="004616C1" w:rsidRPr="003F0F17">
        <w:rPr>
          <w:color w:val="000000" w:themeColor="text1"/>
          <w:szCs w:val="24"/>
        </w:rPr>
        <w:t xml:space="preserve"> </w:t>
      </w:r>
      <w:proofErr w:type="spellStart"/>
      <w:r w:rsidR="004616C1" w:rsidRPr="003F0F17">
        <w:rPr>
          <w:color w:val="000000" w:themeColor="text1"/>
          <w:szCs w:val="24"/>
        </w:rPr>
        <w:t>một</w:t>
      </w:r>
      <w:proofErr w:type="spellEnd"/>
      <w:r w:rsidR="004616C1" w:rsidRPr="003F0F17">
        <w:rPr>
          <w:color w:val="000000" w:themeColor="text1"/>
          <w:szCs w:val="24"/>
        </w:rPr>
        <w:t xml:space="preserve"> </w:t>
      </w:r>
      <w:proofErr w:type="spellStart"/>
      <w:r w:rsidR="004616C1" w:rsidRPr="003F0F17">
        <w:rPr>
          <w:color w:val="000000" w:themeColor="text1"/>
          <w:szCs w:val="24"/>
        </w:rPr>
        <w:t>đại</w:t>
      </w:r>
      <w:proofErr w:type="spellEnd"/>
      <w:r w:rsidR="004616C1" w:rsidRPr="003F0F17">
        <w:rPr>
          <w:color w:val="000000" w:themeColor="text1"/>
          <w:szCs w:val="24"/>
        </w:rPr>
        <w:t xml:space="preserve"> </w:t>
      </w:r>
      <w:proofErr w:type="spellStart"/>
      <w:r w:rsidR="004616C1" w:rsidRPr="003F0F17">
        <w:rPr>
          <w:color w:val="000000" w:themeColor="text1"/>
          <w:szCs w:val="24"/>
        </w:rPr>
        <w:t>lượng</w:t>
      </w:r>
      <w:proofErr w:type="spellEnd"/>
    </w:p>
    <w:p w:rsidR="00D70DCF" w:rsidRPr="003F0F17" w:rsidRDefault="00CB482D" w:rsidP="001F4EB3">
      <w:pPr>
        <w:pStyle w:val="oancuaDanhsac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before="0" w:line="276" w:lineRule="auto"/>
        <w:ind w:left="0" w:right="0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proofErr w:type="gramStart"/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.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Luôn</w:t>
      </w:r>
      <w:proofErr w:type="spellEnd"/>
      <w:proofErr w:type="gram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luôn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khác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không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proofErr w:type="spellStart"/>
      <w:r w:rsidR="004616C1"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.</w:t>
      </w:r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Luôn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luôn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dương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proofErr w:type="spellStart"/>
      <w:r w:rsidR="004616C1"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</w:t>
      </w:r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.Luôn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luôn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dương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hoặc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bằng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không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4616C1"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</w:t>
      </w:r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Không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đổi</w:t>
      </w:r>
      <w:proofErr w:type="spellEnd"/>
    </w:p>
    <w:p w:rsidR="004616C1" w:rsidRPr="003F0F17" w:rsidRDefault="00D70DCF" w:rsidP="001F4EB3">
      <w:pPr>
        <w:pStyle w:val="oancuaDanhsac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before="0" w:line="276" w:lineRule="auto"/>
        <w:ind w:left="0" w:right="0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Câu 11.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Một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vật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nhỏ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được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ném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lên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từ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một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điểm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phía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trên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mặt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đất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;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vật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lên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tới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điểm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thì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dừng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rơi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xuống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Trong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qúa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trình</w:t>
      </w:r>
      <w:proofErr w:type="spellEnd"/>
      <w:r w:rsidR="004616C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N</w:t>
      </w:r>
    </w:p>
    <w:p w:rsidR="004616C1" w:rsidRPr="003F0F17" w:rsidRDefault="004616C1" w:rsidP="001F4EB3">
      <w:pPr>
        <w:pStyle w:val="oancuaDanhsac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before="0" w:line="276" w:lineRule="auto"/>
        <w:ind w:left="0" w:right="0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.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Độ</w:t>
      </w:r>
      <w:r w:rsidR="00CB482D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ng</w:t>
      </w:r>
      <w:proofErr w:type="spellEnd"/>
      <w:r w:rsidR="00CB482D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CB482D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năng</w:t>
      </w:r>
      <w:proofErr w:type="spellEnd"/>
      <w:r w:rsidR="00CB482D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CB482D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tăng</w:t>
      </w:r>
      <w:proofErr w:type="spellEnd"/>
      <w:r w:rsidR="00CB482D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proofErr w:type="spellStart"/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.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Thế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năng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giảm</w:t>
      </w:r>
      <w:proofErr w:type="spellEnd"/>
      <w:r w:rsidR="00CB482D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</w:t>
      </w:r>
      <w:proofErr w:type="spellStart"/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.Cơ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năng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không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đổi</w:t>
      </w:r>
      <w:proofErr w:type="spellEnd"/>
      <w:r w:rsidR="00CB482D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CB482D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Cơ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năng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cực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đại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tại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</w:t>
      </w:r>
    </w:p>
    <w:p w:rsidR="00224F18" w:rsidRPr="003F0F17" w:rsidRDefault="00CC59D5" w:rsidP="001F4EB3">
      <w:pPr>
        <w:pStyle w:val="KhngDncch"/>
        <w:spacing w:line="276" w:lineRule="auto"/>
        <w:jc w:val="both"/>
        <w:rPr>
          <w:b/>
          <w:color w:val="000000" w:themeColor="text1"/>
          <w:szCs w:val="24"/>
          <w:lang w:val="nl-NL"/>
        </w:rPr>
      </w:pPr>
      <w:r w:rsidRPr="003F0F17">
        <w:rPr>
          <w:b/>
          <w:color w:val="000000" w:themeColor="text1"/>
          <w:szCs w:val="24"/>
          <w:lang w:val="nl-NL"/>
        </w:rPr>
        <w:t>Câu 12</w:t>
      </w:r>
      <w:r w:rsidR="00224F18" w:rsidRPr="003F0F17">
        <w:rPr>
          <w:b/>
          <w:color w:val="000000" w:themeColor="text1"/>
          <w:szCs w:val="24"/>
          <w:lang w:val="nl-NL"/>
        </w:rPr>
        <w:t xml:space="preserve">. </w:t>
      </w:r>
      <w:r w:rsidR="00224F18" w:rsidRPr="003F0F17">
        <w:rPr>
          <w:b/>
          <w:color w:val="000000" w:themeColor="text1"/>
          <w:szCs w:val="24"/>
          <w:lang w:val="nl-NL"/>
        </w:rPr>
        <w:tab/>
      </w:r>
      <w:r w:rsidR="00224F18" w:rsidRPr="003F0F17">
        <w:rPr>
          <w:color w:val="000000" w:themeColor="text1"/>
          <w:szCs w:val="24"/>
          <w:lang w:val="nl-NL"/>
        </w:rPr>
        <w:t>Thế năng hấp dẫn là đại lượng</w:t>
      </w:r>
    </w:p>
    <w:p w:rsidR="00224F18" w:rsidRPr="003F0F17" w:rsidRDefault="00224F18" w:rsidP="001F4EB3">
      <w:pPr>
        <w:pStyle w:val="KhngDncch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b/>
          <w:color w:val="000000" w:themeColor="text1"/>
          <w:szCs w:val="24"/>
          <w:lang w:val="nl-NL"/>
        </w:rPr>
      </w:pPr>
      <w:r w:rsidRPr="003F0F17">
        <w:rPr>
          <w:b/>
          <w:color w:val="000000" w:themeColor="text1"/>
          <w:szCs w:val="24"/>
          <w:lang w:val="nl-NL"/>
        </w:rPr>
        <w:t xml:space="preserve">A. </w:t>
      </w:r>
      <w:r w:rsidRPr="003F0F17">
        <w:rPr>
          <w:color w:val="000000" w:themeColor="text1"/>
          <w:szCs w:val="24"/>
          <w:lang w:val="nl-NL"/>
        </w:rPr>
        <w:t xml:space="preserve">vô hướng, có thể dương hoặc bằng không. </w:t>
      </w:r>
      <w:r w:rsidRPr="003F0F17">
        <w:rPr>
          <w:b/>
          <w:color w:val="000000" w:themeColor="text1"/>
          <w:szCs w:val="24"/>
          <w:lang w:val="nl-NL"/>
        </w:rPr>
        <w:tab/>
        <w:t xml:space="preserve">B. </w:t>
      </w:r>
      <w:r w:rsidRPr="003F0F17">
        <w:rPr>
          <w:color w:val="000000" w:themeColor="text1"/>
          <w:szCs w:val="24"/>
          <w:lang w:val="nl-NL"/>
        </w:rPr>
        <w:t>vô hướng, có thể âm, dương hoặc bằng không.</w:t>
      </w:r>
    </w:p>
    <w:p w:rsidR="00224F18" w:rsidRPr="003F0F17" w:rsidRDefault="00224F18" w:rsidP="001F4EB3">
      <w:pPr>
        <w:pStyle w:val="KhngDncch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jc w:val="both"/>
        <w:rPr>
          <w:b/>
          <w:color w:val="000000" w:themeColor="text1"/>
          <w:szCs w:val="24"/>
          <w:lang w:val="nl-NL"/>
        </w:rPr>
      </w:pPr>
      <w:r w:rsidRPr="003F0F17">
        <w:rPr>
          <w:b/>
          <w:color w:val="000000" w:themeColor="text1"/>
          <w:szCs w:val="24"/>
          <w:lang w:val="nl-NL"/>
        </w:rPr>
        <w:t xml:space="preserve">C. </w:t>
      </w:r>
      <w:r w:rsidRPr="003F0F17">
        <w:rPr>
          <w:color w:val="000000" w:themeColor="text1"/>
          <w:szCs w:val="24"/>
          <w:lang w:val="nl-NL"/>
        </w:rPr>
        <w:t>véc tơ cùng hướng với véc tơ trọng lực.</w:t>
      </w:r>
      <w:r w:rsidRPr="003F0F17">
        <w:rPr>
          <w:b/>
          <w:color w:val="000000" w:themeColor="text1"/>
          <w:szCs w:val="24"/>
          <w:lang w:val="nl-NL"/>
        </w:rPr>
        <w:t xml:space="preserve"> </w:t>
      </w:r>
      <w:r w:rsidRPr="003F0F17">
        <w:rPr>
          <w:b/>
          <w:color w:val="000000" w:themeColor="text1"/>
          <w:szCs w:val="24"/>
          <w:lang w:val="nl-NL"/>
        </w:rPr>
        <w:tab/>
        <w:t xml:space="preserve">D. </w:t>
      </w:r>
      <w:r w:rsidRPr="003F0F17">
        <w:rPr>
          <w:color w:val="000000" w:themeColor="text1"/>
          <w:szCs w:val="24"/>
          <w:lang w:val="nl-NL"/>
        </w:rPr>
        <w:t>véc tơ có độ lớn luôn dương hoặc bằng không.</w:t>
      </w:r>
    </w:p>
    <w:p w:rsidR="00224F18" w:rsidRPr="003F0F17" w:rsidRDefault="00CC59D5" w:rsidP="001F4EB3">
      <w:pPr>
        <w:pStyle w:val="KhngDncch"/>
        <w:spacing w:line="276" w:lineRule="auto"/>
        <w:jc w:val="both"/>
        <w:rPr>
          <w:b/>
          <w:color w:val="000000" w:themeColor="text1"/>
          <w:szCs w:val="24"/>
          <w:lang w:val="nl-NL"/>
        </w:rPr>
      </w:pPr>
      <w:r w:rsidRPr="003F0F17">
        <w:rPr>
          <w:b/>
          <w:color w:val="000000" w:themeColor="text1"/>
          <w:szCs w:val="24"/>
          <w:lang w:val="nl-NL"/>
        </w:rPr>
        <w:t>Câu 13</w:t>
      </w:r>
      <w:r w:rsidR="00224F18" w:rsidRPr="003F0F17">
        <w:rPr>
          <w:b/>
          <w:color w:val="000000" w:themeColor="text1"/>
          <w:szCs w:val="24"/>
          <w:lang w:val="nl-NL"/>
        </w:rPr>
        <w:t xml:space="preserve">. </w:t>
      </w:r>
      <w:r w:rsidR="00224F18" w:rsidRPr="003F0F17">
        <w:rPr>
          <w:b/>
          <w:color w:val="000000" w:themeColor="text1"/>
          <w:szCs w:val="24"/>
          <w:lang w:val="nl-NL"/>
        </w:rPr>
        <w:tab/>
      </w:r>
      <w:r w:rsidR="00224F18" w:rsidRPr="003F0F17">
        <w:rPr>
          <w:color w:val="000000" w:themeColor="text1"/>
          <w:szCs w:val="24"/>
          <w:lang w:val="nl-NL"/>
        </w:rPr>
        <w:t xml:space="preserve">Phát biểu nào sau đây </w:t>
      </w:r>
      <w:r w:rsidR="00224F18" w:rsidRPr="003F0F17">
        <w:rPr>
          <w:b/>
          <w:color w:val="000000" w:themeColor="text1"/>
          <w:szCs w:val="24"/>
          <w:lang w:val="nl-NL"/>
        </w:rPr>
        <w:t xml:space="preserve">sai? </w:t>
      </w:r>
      <w:r w:rsidR="00224F18" w:rsidRPr="003F0F17">
        <w:rPr>
          <w:color w:val="000000" w:themeColor="text1"/>
          <w:szCs w:val="24"/>
          <w:lang w:val="nl-NL"/>
        </w:rPr>
        <w:t>Thế năng hấp dẫn và thế năng đàn hồi</w:t>
      </w:r>
    </w:p>
    <w:p w:rsidR="00224F18" w:rsidRPr="003F0F17" w:rsidRDefault="00224F18" w:rsidP="001F4EB3">
      <w:pPr>
        <w:pStyle w:val="KhngDncch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rPr>
          <w:b/>
          <w:color w:val="000000" w:themeColor="text1"/>
          <w:szCs w:val="24"/>
          <w:lang w:val="nl-NL"/>
        </w:rPr>
      </w:pPr>
      <w:r w:rsidRPr="003F0F17">
        <w:rPr>
          <w:b/>
          <w:color w:val="000000" w:themeColor="text1"/>
          <w:szCs w:val="24"/>
          <w:lang w:val="nl-NL"/>
        </w:rPr>
        <w:t xml:space="preserve">A. </w:t>
      </w:r>
      <w:r w:rsidRPr="003F0F17">
        <w:rPr>
          <w:color w:val="000000" w:themeColor="text1"/>
          <w:szCs w:val="24"/>
          <w:lang w:val="nl-NL"/>
        </w:rPr>
        <w:t xml:space="preserve">cùng là một dạng năng lượng. </w:t>
      </w:r>
      <w:r w:rsidRPr="003F0F17">
        <w:rPr>
          <w:b/>
          <w:color w:val="000000" w:themeColor="text1"/>
          <w:szCs w:val="24"/>
          <w:lang w:val="nl-NL"/>
        </w:rPr>
        <w:tab/>
        <w:t xml:space="preserve">B. </w:t>
      </w:r>
      <w:r w:rsidRPr="003F0F17">
        <w:rPr>
          <w:color w:val="000000" w:themeColor="text1"/>
          <w:szCs w:val="24"/>
          <w:lang w:val="nl-NL"/>
        </w:rPr>
        <w:t>có dạng biểu thức khác nhau.</w:t>
      </w:r>
    </w:p>
    <w:p w:rsidR="00D70DCF" w:rsidRPr="003F0F17" w:rsidRDefault="00224F18" w:rsidP="001F4EB3">
      <w:pPr>
        <w:pStyle w:val="KhngDncch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rPr>
          <w:color w:val="000000" w:themeColor="text1"/>
          <w:szCs w:val="24"/>
          <w:lang w:val="nl-NL"/>
        </w:rPr>
      </w:pPr>
      <w:r w:rsidRPr="003F0F17">
        <w:rPr>
          <w:b/>
          <w:color w:val="000000" w:themeColor="text1"/>
          <w:szCs w:val="24"/>
          <w:lang w:val="nl-NL"/>
        </w:rPr>
        <w:t xml:space="preserve">C. </w:t>
      </w:r>
      <w:r w:rsidRPr="003F0F17">
        <w:rPr>
          <w:color w:val="000000" w:themeColor="text1"/>
          <w:szCs w:val="24"/>
          <w:lang w:val="nl-NL"/>
        </w:rPr>
        <w:t xml:space="preserve">đều phụ thuộc vào điểm đầu và điểm cuối. </w:t>
      </w:r>
      <w:r w:rsidRPr="003F0F17">
        <w:rPr>
          <w:b/>
          <w:color w:val="000000" w:themeColor="text1"/>
          <w:szCs w:val="24"/>
          <w:lang w:val="nl-NL"/>
        </w:rPr>
        <w:tab/>
        <w:t xml:space="preserve">D. </w:t>
      </w:r>
      <w:r w:rsidRPr="003F0F17">
        <w:rPr>
          <w:color w:val="000000" w:themeColor="text1"/>
          <w:szCs w:val="24"/>
          <w:lang w:val="nl-NL"/>
        </w:rPr>
        <w:t>đều là đại lượng vô hướng, có thể dương, âm hoặc bằng không.</w:t>
      </w:r>
    </w:p>
    <w:p w:rsidR="00224F18" w:rsidRPr="003F0F17" w:rsidRDefault="00D70DCF" w:rsidP="001F4EB3">
      <w:pPr>
        <w:pStyle w:val="KhngDncch"/>
        <w:tabs>
          <w:tab w:val="left" w:pos="283"/>
          <w:tab w:val="left" w:pos="2835"/>
          <w:tab w:val="left" w:pos="5386"/>
          <w:tab w:val="left" w:pos="7937"/>
        </w:tabs>
        <w:spacing w:line="276" w:lineRule="auto"/>
        <w:rPr>
          <w:b/>
          <w:color w:val="000000" w:themeColor="text1"/>
          <w:szCs w:val="24"/>
          <w:lang w:val="nl-NL"/>
        </w:rPr>
      </w:pPr>
      <w:r w:rsidRPr="003F0F17">
        <w:rPr>
          <w:b/>
          <w:color w:val="000000" w:themeColor="text1"/>
          <w:szCs w:val="24"/>
          <w:lang w:val="nl-NL"/>
        </w:rPr>
        <w:lastRenderedPageBreak/>
        <w:t>Câu 14.</w:t>
      </w:r>
      <w:r w:rsidRPr="003F0F17">
        <w:rPr>
          <w:color w:val="000000" w:themeColor="text1"/>
          <w:szCs w:val="24"/>
          <w:lang w:val="nl-NL"/>
        </w:rPr>
        <w:t xml:space="preserve"> </w:t>
      </w:r>
      <w:r w:rsidR="00224F18" w:rsidRPr="003F0F17">
        <w:rPr>
          <w:color w:val="000000" w:themeColor="text1"/>
          <w:szCs w:val="24"/>
          <w:lang w:val="nl-NL"/>
        </w:rPr>
        <w:t>Khi một vật có khối lượng m, chuyển động với vận tốc v. Động năng của vật được tính theo công thức:</w:t>
      </w:r>
    </w:p>
    <w:p w:rsidR="00D70DCF" w:rsidRPr="003F0F17" w:rsidRDefault="00224F18" w:rsidP="001F4EB3">
      <w:pPr>
        <w:tabs>
          <w:tab w:val="left" w:pos="284"/>
          <w:tab w:val="left" w:pos="567"/>
          <w:tab w:val="left" w:pos="709"/>
          <w:tab w:val="left" w:pos="851"/>
          <w:tab w:val="left" w:pos="992"/>
          <w:tab w:val="left" w:pos="2835"/>
          <w:tab w:val="left" w:pos="5387"/>
          <w:tab w:val="left" w:pos="7938"/>
        </w:tabs>
        <w:spacing w:after="0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A. </w:t>
      </w:r>
      <w:r w:rsidRPr="003F0F17">
        <w:rPr>
          <w:rFonts w:ascii="Times New Roman" w:hAnsi="Times New Roman" w:cs="Times New Roman"/>
          <w:color w:val="000000" w:themeColor="text1"/>
          <w:position w:val="-24"/>
          <w:sz w:val="24"/>
          <w:szCs w:val="24"/>
          <w:lang w:val="nl-NL"/>
        </w:rPr>
        <w:object w:dxaOrig="121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6pt;height:30.6pt" o:ole="">
            <v:imagedata r:id="rId5" o:title=""/>
          </v:shape>
          <o:OLEObject Type="Embed" ProgID="Equation.DSMT4" ShapeID="_x0000_i1025" DrawAspect="Content" ObjectID="_1646070620" r:id="rId6"/>
        </w:object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  <w:t xml:space="preserve">B. </w:t>
      </w:r>
      <w:r w:rsidRPr="003F0F17">
        <w:rPr>
          <w:rFonts w:ascii="Times New Roman" w:hAnsi="Times New Roman" w:cs="Times New Roman"/>
          <w:color w:val="000000" w:themeColor="text1"/>
          <w:position w:val="-12"/>
          <w:sz w:val="24"/>
          <w:szCs w:val="24"/>
          <w:lang w:val="nl-NL"/>
        </w:rPr>
        <w:object w:dxaOrig="1040" w:dyaOrig="380">
          <v:shape id="_x0000_i1026" type="#_x0000_t75" style="width:51.6pt;height:18.6pt" o:ole="">
            <v:imagedata r:id="rId7" o:title=""/>
          </v:shape>
          <o:OLEObject Type="Embed" ProgID="Equation.DSMT4" ShapeID="_x0000_i1026" DrawAspect="Content" ObjectID="_1646070621" r:id="rId8"/>
        </w:object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  <w:t xml:space="preserve">C. </w:t>
      </w:r>
      <w:r w:rsidRPr="003F0F17">
        <w:rPr>
          <w:rFonts w:ascii="Times New Roman" w:hAnsi="Times New Roman" w:cs="Times New Roman"/>
          <w:color w:val="000000" w:themeColor="text1"/>
          <w:position w:val="-24"/>
          <w:sz w:val="24"/>
          <w:szCs w:val="24"/>
          <w:lang w:val="nl-NL"/>
        </w:rPr>
        <w:object w:dxaOrig="1140" w:dyaOrig="620">
          <v:shape id="_x0000_i1027" type="#_x0000_t75" style="width:57pt;height:30.6pt" o:ole="">
            <v:imagedata r:id="rId9" o:title=""/>
          </v:shape>
          <o:OLEObject Type="Embed" ProgID="Equation.DSMT4" ShapeID="_x0000_i1027" DrawAspect="Content" ObjectID="_1646070622" r:id="rId10"/>
        </w:object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  <w:t xml:space="preserve">D. </w:t>
      </w:r>
      <w:r w:rsidRPr="003F0F17">
        <w:rPr>
          <w:rFonts w:ascii="Times New Roman" w:hAnsi="Times New Roman" w:cs="Times New Roman"/>
          <w:color w:val="000000" w:themeColor="text1"/>
          <w:position w:val="-12"/>
          <w:sz w:val="24"/>
          <w:szCs w:val="24"/>
          <w:lang w:val="nl-NL"/>
        </w:rPr>
        <w:object w:dxaOrig="1080" w:dyaOrig="360">
          <v:shape id="_x0000_i1028" type="#_x0000_t75" style="width:54pt;height:18pt" o:ole="">
            <v:imagedata r:id="rId11" o:title=""/>
          </v:shape>
          <o:OLEObject Type="Embed" ProgID="Equation.DSMT4" ShapeID="_x0000_i1028" DrawAspect="Content" ObjectID="_1646070623" r:id="rId12"/>
        </w:object>
      </w:r>
    </w:p>
    <w:p w:rsidR="00224F18" w:rsidRPr="003F0F17" w:rsidRDefault="00D70DCF" w:rsidP="001F4EB3">
      <w:pPr>
        <w:tabs>
          <w:tab w:val="left" w:pos="284"/>
          <w:tab w:val="left" w:pos="567"/>
          <w:tab w:val="left" w:pos="709"/>
          <w:tab w:val="left" w:pos="851"/>
          <w:tab w:val="left" w:pos="992"/>
          <w:tab w:val="left" w:pos="2835"/>
          <w:tab w:val="left" w:pos="5387"/>
          <w:tab w:val="left" w:pos="7938"/>
        </w:tabs>
        <w:spacing w:after="0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Câu 15.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="00224F18"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Một vật có khối lượng là 2kg rơi tự do ở độ cao 15m, v</w:t>
      </w:r>
      <w:r w:rsidR="00224F18" w:rsidRPr="003F0F1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nl-NL"/>
        </w:rPr>
        <w:t>0</w:t>
      </w:r>
      <w:r w:rsidR="00224F18"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= 0, g=10m/s</w:t>
      </w:r>
      <w:r w:rsidR="00224F18" w:rsidRPr="003F0F17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nl-NL"/>
        </w:rPr>
        <w:t>2</w:t>
      </w:r>
      <w:r w:rsidR="00224F18"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 Tính cơ năng của vật</w:t>
      </w:r>
    </w:p>
    <w:p w:rsidR="00224F18" w:rsidRPr="003F0F17" w:rsidRDefault="00224F18" w:rsidP="001F4EB3">
      <w:pPr>
        <w:tabs>
          <w:tab w:val="left" w:pos="284"/>
          <w:tab w:val="left" w:pos="567"/>
          <w:tab w:val="left" w:pos="709"/>
          <w:tab w:val="left" w:pos="851"/>
          <w:tab w:val="left" w:pos="992"/>
          <w:tab w:val="left" w:pos="2835"/>
          <w:tab w:val="left" w:pos="5387"/>
          <w:tab w:val="left" w:pos="7938"/>
        </w:tabs>
        <w:spacing w:after="0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A. 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300 (J)</w:t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</w:r>
      <w:r w:rsidR="00CB482D"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B. 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150 (J)</w:t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  <w:t xml:space="preserve">C. 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40 (J)</w:t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  <w:t xml:space="preserve">D. 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3 (J)</w:t>
      </w:r>
    </w:p>
    <w:p w:rsidR="00224F18" w:rsidRPr="003F0F17" w:rsidRDefault="00D70DCF" w:rsidP="001F4EB3">
      <w:pPr>
        <w:tabs>
          <w:tab w:val="left" w:pos="284"/>
          <w:tab w:val="left" w:pos="567"/>
          <w:tab w:val="left" w:pos="709"/>
          <w:tab w:val="left" w:pos="851"/>
          <w:tab w:val="left" w:pos="992"/>
          <w:tab w:val="left" w:pos="2835"/>
          <w:tab w:val="left" w:pos="5387"/>
          <w:tab w:val="left" w:pos="7938"/>
        </w:tabs>
        <w:spacing w:after="0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Câu 16.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="00224F18"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Thế năng của một vật có giá trị</w:t>
      </w:r>
    </w:p>
    <w:p w:rsidR="00224F18" w:rsidRPr="003F0F17" w:rsidRDefault="00224F18" w:rsidP="001F4EB3">
      <w:pPr>
        <w:tabs>
          <w:tab w:val="left" w:pos="284"/>
          <w:tab w:val="left" w:pos="567"/>
          <w:tab w:val="left" w:pos="709"/>
          <w:tab w:val="left" w:pos="851"/>
          <w:tab w:val="left" w:pos="992"/>
          <w:tab w:val="left" w:pos="2835"/>
          <w:tab w:val="left" w:pos="5387"/>
          <w:tab w:val="left" w:pos="7938"/>
        </w:tabs>
        <w:spacing w:after="0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A. </w:t>
      </w:r>
      <w:r w:rsidR="00CB482D"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luôn dương         </w:t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B. 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luôn âm</w:t>
      </w:r>
      <w:r w:rsidR="00CB482D"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      </w:t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C. 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phụ thuộc việc chọn gốc thế năng</w:t>
      </w:r>
      <w:r w:rsidR="00CB482D"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           </w:t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D. 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luôn khác không</w:t>
      </w:r>
    </w:p>
    <w:p w:rsidR="00CC59D5" w:rsidRPr="003F0F17" w:rsidRDefault="00D70DCF" w:rsidP="001F4EB3">
      <w:pPr>
        <w:tabs>
          <w:tab w:val="left" w:pos="284"/>
          <w:tab w:val="left" w:pos="567"/>
          <w:tab w:val="left" w:pos="709"/>
          <w:tab w:val="left" w:pos="851"/>
          <w:tab w:val="left" w:pos="992"/>
          <w:tab w:val="left" w:pos="2835"/>
          <w:tab w:val="left" w:pos="5387"/>
          <w:tab w:val="left" w:pos="7938"/>
        </w:tabs>
        <w:spacing w:after="0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Câu 17.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="00CC59D5"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Một vật đứng yên, có thể có</w:t>
      </w:r>
    </w:p>
    <w:p w:rsidR="00CC59D5" w:rsidRPr="003F0F17" w:rsidRDefault="00CC59D5" w:rsidP="001F4EB3">
      <w:pPr>
        <w:tabs>
          <w:tab w:val="left" w:pos="284"/>
          <w:tab w:val="left" w:pos="567"/>
          <w:tab w:val="left" w:pos="709"/>
          <w:tab w:val="left" w:pos="851"/>
          <w:tab w:val="left" w:pos="992"/>
          <w:tab w:val="left" w:pos="2835"/>
          <w:tab w:val="left" w:pos="5387"/>
          <w:tab w:val="left" w:pos="7938"/>
        </w:tabs>
        <w:spacing w:after="0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A. 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vận tốc.</w:t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  <w:t xml:space="preserve">B. 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động năng.</w:t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  <w:t xml:space="preserve">C. 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động lượng.</w:t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  <w:t xml:space="preserve">D. 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thế năng.</w:t>
      </w:r>
    </w:p>
    <w:p w:rsidR="00CC59D5" w:rsidRPr="003F0F17" w:rsidRDefault="00D70DCF" w:rsidP="001F4EB3">
      <w:pPr>
        <w:tabs>
          <w:tab w:val="left" w:pos="284"/>
          <w:tab w:val="left" w:pos="567"/>
          <w:tab w:val="left" w:pos="709"/>
          <w:tab w:val="left" w:pos="851"/>
          <w:tab w:val="left" w:pos="992"/>
          <w:tab w:val="left" w:pos="2835"/>
          <w:tab w:val="left" w:pos="5387"/>
          <w:tab w:val="left" w:pos="7938"/>
        </w:tabs>
        <w:spacing w:after="0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Câu 18.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="00CC59D5"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Tính thế năng của một vật khối lượng 10 kg, rơi tự do sau khi nó rơi được 1 giây. Chọn mốc thế năng tại ví trí bắt đầu rơi. Lấy g = 10 m/s</w:t>
      </w:r>
      <w:r w:rsidR="00CC59D5" w:rsidRPr="003F0F17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nl-NL"/>
        </w:rPr>
        <w:t>2</w:t>
      </w:r>
      <w:r w:rsidR="00CC59D5"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</w:p>
    <w:p w:rsidR="00CC59D5" w:rsidRPr="003F0F17" w:rsidRDefault="00CC59D5" w:rsidP="001F4EB3">
      <w:pPr>
        <w:tabs>
          <w:tab w:val="left" w:pos="284"/>
          <w:tab w:val="left" w:pos="567"/>
          <w:tab w:val="left" w:pos="709"/>
          <w:tab w:val="left" w:pos="851"/>
          <w:tab w:val="left" w:pos="992"/>
          <w:tab w:val="left" w:pos="2835"/>
          <w:tab w:val="left" w:pos="5387"/>
          <w:tab w:val="left" w:pos="7938"/>
        </w:tabs>
        <w:spacing w:after="0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A. 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-1000J.</w:t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  <w:t xml:space="preserve">B. 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1000J</w:t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  <w:t xml:space="preserve">C. 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500J</w:t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  <w:t xml:space="preserve">D. 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-500J</w:t>
      </w:r>
    </w:p>
    <w:p w:rsidR="00CC59D5" w:rsidRPr="003F0F17" w:rsidRDefault="00D70DCF" w:rsidP="001F4EB3">
      <w:pPr>
        <w:tabs>
          <w:tab w:val="left" w:pos="284"/>
          <w:tab w:val="left" w:pos="567"/>
          <w:tab w:val="left" w:pos="709"/>
          <w:tab w:val="left" w:pos="851"/>
          <w:tab w:val="left" w:pos="992"/>
          <w:tab w:val="left" w:pos="2835"/>
          <w:tab w:val="left" w:pos="5387"/>
          <w:tab w:val="left" w:pos="7938"/>
        </w:tabs>
        <w:spacing w:after="0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Câu 19.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="00CC59D5"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Chọn phương án </w:t>
      </w:r>
      <w:r w:rsidR="00CC59D5"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SAI </w:t>
      </w:r>
      <w:r w:rsidR="00CC59D5"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trong các câu sau:</w:t>
      </w:r>
    </w:p>
    <w:p w:rsidR="00CC59D5" w:rsidRPr="003F0F17" w:rsidRDefault="00CC59D5" w:rsidP="001F4EB3">
      <w:pPr>
        <w:tabs>
          <w:tab w:val="left" w:pos="284"/>
          <w:tab w:val="left" w:pos="567"/>
          <w:tab w:val="left" w:pos="709"/>
          <w:tab w:val="left" w:pos="851"/>
          <w:tab w:val="left" w:pos="992"/>
          <w:tab w:val="left" w:pos="2835"/>
          <w:tab w:val="left" w:pos="5387"/>
          <w:tab w:val="left" w:pos="7938"/>
        </w:tabs>
        <w:spacing w:after="0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A. 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Năng lượng là một đại lượng vô hướng</w:t>
      </w:r>
      <w:r w:rsidR="004C5731"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ab/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B. 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Công và năng lượng đều có đơn vị là Jun</w:t>
      </w:r>
    </w:p>
    <w:p w:rsidR="00CC59D5" w:rsidRPr="003F0F17" w:rsidRDefault="00CC59D5" w:rsidP="001F4EB3">
      <w:pPr>
        <w:tabs>
          <w:tab w:val="left" w:pos="284"/>
          <w:tab w:val="left" w:pos="567"/>
          <w:tab w:val="left" w:pos="709"/>
          <w:tab w:val="left" w:pos="851"/>
          <w:tab w:val="left" w:pos="992"/>
          <w:tab w:val="left" w:pos="2835"/>
          <w:tab w:val="left" w:pos="5387"/>
          <w:tab w:val="left" w:pos="7938"/>
        </w:tabs>
        <w:spacing w:after="0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C. 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Năng lượng đặc trưng cho khả năng thực hiện công nhanh hay chậm của một vật hoặc một hệ vật</w:t>
      </w:r>
    </w:p>
    <w:p w:rsidR="00CC59D5" w:rsidRPr="003F0F17" w:rsidRDefault="00CC59D5" w:rsidP="001F4EB3">
      <w:pPr>
        <w:tabs>
          <w:tab w:val="left" w:pos="284"/>
          <w:tab w:val="left" w:pos="567"/>
          <w:tab w:val="left" w:pos="709"/>
          <w:tab w:val="left" w:pos="851"/>
          <w:tab w:val="left" w:pos="992"/>
          <w:tab w:val="left" w:pos="2835"/>
          <w:tab w:val="left" w:pos="5387"/>
          <w:tab w:val="left" w:pos="7938"/>
        </w:tabs>
        <w:spacing w:after="0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D. 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Giá trị năng lượng bằng công cực đại mà vật có thể thực hiện được trong những quá trình biến đổi nhất định</w:t>
      </w:r>
    </w:p>
    <w:p w:rsidR="00CC59D5" w:rsidRPr="003F0F17" w:rsidRDefault="00D70DCF" w:rsidP="001F4EB3">
      <w:pPr>
        <w:tabs>
          <w:tab w:val="left" w:pos="284"/>
          <w:tab w:val="left" w:pos="567"/>
          <w:tab w:val="left" w:pos="709"/>
          <w:tab w:val="left" w:pos="851"/>
          <w:tab w:val="left" w:pos="992"/>
          <w:tab w:val="left" w:pos="2835"/>
          <w:tab w:val="left" w:pos="5387"/>
          <w:tab w:val="left" w:pos="7938"/>
        </w:tabs>
        <w:spacing w:after="0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Câu 20.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="00CC59D5"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Thế năng của một vật được tính bằng công thức:</w:t>
      </w:r>
    </w:p>
    <w:p w:rsidR="00CC59D5" w:rsidRPr="003F0F17" w:rsidRDefault="00CC59D5" w:rsidP="001F4EB3">
      <w:pPr>
        <w:tabs>
          <w:tab w:val="left" w:pos="284"/>
          <w:tab w:val="left" w:pos="567"/>
          <w:tab w:val="left" w:pos="709"/>
          <w:tab w:val="left" w:pos="851"/>
          <w:tab w:val="left" w:pos="992"/>
          <w:tab w:val="left" w:pos="2835"/>
          <w:tab w:val="left" w:pos="5387"/>
          <w:tab w:val="left" w:pos="7938"/>
        </w:tabs>
        <w:spacing w:after="0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A. 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W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nl-NL"/>
        </w:rPr>
        <w:t>t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= </w:t>
      </w:r>
      <w:r w:rsidRPr="003F0F17">
        <w:rPr>
          <w:rFonts w:ascii="Times New Roman" w:hAnsi="Times New Roman" w:cs="Times New Roman"/>
          <w:color w:val="000000" w:themeColor="text1"/>
          <w:position w:val="-24"/>
          <w:sz w:val="24"/>
          <w:szCs w:val="24"/>
          <w:lang w:val="nl-NL"/>
        </w:rPr>
        <w:object w:dxaOrig="720" w:dyaOrig="620">
          <v:shape id="_x0000_i1029" type="#_x0000_t75" style="width:36pt;height:30.6pt" o:ole="">
            <v:imagedata r:id="rId13" o:title=""/>
          </v:shape>
          <o:OLEObject Type="Embed" ProgID="Equation.3" ShapeID="_x0000_i1029" DrawAspect="Content" ObjectID="_1646070624" r:id="rId14"/>
        </w:objec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  <w:t xml:space="preserve">B. 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W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nl-NL"/>
        </w:rPr>
        <w:t xml:space="preserve">t 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= </w:t>
      </w:r>
      <w:r w:rsidRPr="003F0F17">
        <w:rPr>
          <w:rFonts w:ascii="Times New Roman" w:hAnsi="Times New Roman" w:cs="Times New Roman"/>
          <w:color w:val="000000" w:themeColor="text1"/>
          <w:position w:val="-24"/>
          <w:sz w:val="24"/>
          <w:szCs w:val="24"/>
          <w:lang w:val="nl-NL"/>
        </w:rPr>
        <w:object w:dxaOrig="940" w:dyaOrig="620">
          <v:shape id="_x0000_i1030" type="#_x0000_t75" style="width:47.4pt;height:30.6pt" o:ole="">
            <v:imagedata r:id="rId15" o:title=""/>
          </v:shape>
          <o:OLEObject Type="Embed" ProgID="Equation.3" ShapeID="_x0000_i1030" DrawAspect="Content" ObjectID="_1646070625" r:id="rId16"/>
        </w:objec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  <w:t xml:space="preserve">C. 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W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nl-NL"/>
        </w:rPr>
        <w:t xml:space="preserve">t </w:t>
      </w:r>
      <w:r w:rsidR="00CB482D"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= mgz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  <w:t xml:space="preserve">D. 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W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nl-NL"/>
        </w:rPr>
        <w:t xml:space="preserve">t 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= </w:t>
      </w:r>
      <w:r w:rsidRPr="003F0F17">
        <w:rPr>
          <w:rFonts w:ascii="Times New Roman" w:hAnsi="Times New Roman" w:cs="Times New Roman"/>
          <w:color w:val="000000" w:themeColor="text1"/>
          <w:position w:val="-24"/>
          <w:sz w:val="24"/>
          <w:szCs w:val="24"/>
          <w:lang w:val="nl-NL"/>
        </w:rPr>
        <w:object w:dxaOrig="639" w:dyaOrig="619">
          <v:shape id="_x0000_i1031" type="#_x0000_t75" style="width:32.4pt;height:30.6pt" o:ole="">
            <v:imagedata r:id="rId17" o:title=""/>
          </v:shape>
          <o:OLEObject Type="Embed" ProgID="Equation.3" ShapeID="_x0000_i1031" DrawAspect="Content" ObjectID="_1646070626" r:id="rId18"/>
        </w:objec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</w:p>
    <w:p w:rsidR="00CC59D5" w:rsidRPr="003F0F17" w:rsidRDefault="00D70DCF" w:rsidP="001F4EB3">
      <w:pPr>
        <w:tabs>
          <w:tab w:val="left" w:pos="284"/>
          <w:tab w:val="left" w:pos="567"/>
          <w:tab w:val="left" w:pos="709"/>
          <w:tab w:val="left" w:pos="851"/>
          <w:tab w:val="left" w:pos="992"/>
          <w:tab w:val="left" w:pos="2835"/>
          <w:tab w:val="left" w:pos="5387"/>
          <w:tab w:val="left" w:pos="7938"/>
        </w:tabs>
        <w:spacing w:after="0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Câu 21.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="00CC59D5"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Một vật được ném thẳng đứng từ dưới lên cao. Trong quá trình chuyển động của vật thì</w:t>
      </w:r>
    </w:p>
    <w:p w:rsidR="00CC59D5" w:rsidRPr="003F0F17" w:rsidRDefault="00CC59D5" w:rsidP="001F4EB3">
      <w:pPr>
        <w:tabs>
          <w:tab w:val="left" w:pos="284"/>
          <w:tab w:val="left" w:pos="567"/>
          <w:tab w:val="left" w:pos="709"/>
          <w:tab w:val="left" w:pos="851"/>
          <w:tab w:val="left" w:pos="992"/>
          <w:tab w:val="left" w:pos="2835"/>
          <w:tab w:val="left" w:pos="5387"/>
          <w:tab w:val="left" w:pos="7938"/>
        </w:tabs>
        <w:spacing w:after="0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A. 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thế năng của vật giảm, trọng lực sinh công dương.</w:t>
      </w:r>
      <w:r w:rsidR="004C5731"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        </w:t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B. 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thế năng của vật giảm, trọng lực sinh công âm.</w:t>
      </w:r>
    </w:p>
    <w:p w:rsidR="00CC59D5" w:rsidRPr="003F0F17" w:rsidRDefault="00CC59D5" w:rsidP="001F4EB3">
      <w:pPr>
        <w:tabs>
          <w:tab w:val="left" w:pos="284"/>
          <w:tab w:val="left" w:pos="567"/>
          <w:tab w:val="left" w:pos="709"/>
          <w:tab w:val="left" w:pos="851"/>
          <w:tab w:val="left" w:pos="992"/>
          <w:tab w:val="left" w:pos="2835"/>
          <w:tab w:val="left" w:pos="5387"/>
          <w:tab w:val="left" w:pos="7938"/>
        </w:tabs>
        <w:spacing w:after="0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C. 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thế năng của vật tăng, trọng lực sinh công dương.</w:t>
      </w:r>
      <w:r w:rsidR="004C5731"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         </w:t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D. 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thế năng của vật tăng, trọng lực sinh công âm.</w:t>
      </w:r>
    </w:p>
    <w:p w:rsidR="00CC59D5" w:rsidRPr="003F0F17" w:rsidRDefault="00D70DCF" w:rsidP="001F4EB3">
      <w:pPr>
        <w:tabs>
          <w:tab w:val="left" w:pos="284"/>
          <w:tab w:val="left" w:pos="567"/>
          <w:tab w:val="left" w:pos="709"/>
          <w:tab w:val="left" w:pos="851"/>
          <w:tab w:val="left" w:pos="992"/>
          <w:tab w:val="left" w:pos="2835"/>
          <w:tab w:val="left" w:pos="5387"/>
          <w:tab w:val="left" w:pos="7938"/>
        </w:tabs>
        <w:spacing w:after="0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Câu 22.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="00CC59D5"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Từ mặt đất, một vật được ném lên thẳng đứng với vận tốc ban đầu v</w:t>
      </w:r>
      <w:r w:rsidR="00CC59D5" w:rsidRPr="003F0F1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nl-NL"/>
        </w:rPr>
        <w:t>0</w:t>
      </w:r>
      <w:r w:rsidR="00CC59D5"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= 10 m/s. Bỏ qua sức cản của không khí. Cho g = 10 m/s</w:t>
      </w:r>
      <w:r w:rsidR="00CC59D5" w:rsidRPr="003F0F17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nl-NL"/>
        </w:rPr>
        <w:t>2</w:t>
      </w:r>
      <w:r w:rsidR="00CC59D5"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 Vị trí cao nhất mà vật lên được cách mặt đất một khoảng bằng:</w:t>
      </w:r>
    </w:p>
    <w:p w:rsidR="00CC59D5" w:rsidRPr="003F0F17" w:rsidRDefault="00CC59D5" w:rsidP="001F4EB3">
      <w:pPr>
        <w:tabs>
          <w:tab w:val="left" w:pos="284"/>
          <w:tab w:val="left" w:pos="567"/>
          <w:tab w:val="left" w:pos="709"/>
          <w:tab w:val="left" w:pos="851"/>
          <w:tab w:val="left" w:pos="992"/>
          <w:tab w:val="left" w:pos="2835"/>
          <w:tab w:val="left" w:pos="5387"/>
          <w:tab w:val="left" w:pos="7938"/>
        </w:tabs>
        <w:spacing w:after="0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A. 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15 m. </w:t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</w:r>
      <w:r w:rsidR="00CB482D"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B. 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5 m. </w:t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  <w:t xml:space="preserve">C. 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20 m. </w:t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  <w:t xml:space="preserve">D. 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10 m.</w:t>
      </w:r>
    </w:p>
    <w:p w:rsidR="00CC59D5" w:rsidRPr="003F0F17" w:rsidRDefault="00D70DCF" w:rsidP="001F4EB3">
      <w:pPr>
        <w:tabs>
          <w:tab w:val="left" w:pos="284"/>
          <w:tab w:val="left" w:pos="567"/>
          <w:tab w:val="left" w:pos="709"/>
          <w:tab w:val="left" w:pos="851"/>
          <w:tab w:val="left" w:pos="992"/>
          <w:tab w:val="left" w:pos="2835"/>
          <w:tab w:val="left" w:pos="5387"/>
          <w:tab w:val="left" w:pos="7938"/>
        </w:tabs>
        <w:spacing w:after="0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Câu 23.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="00CC59D5"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Từ mặt đất,một vật được ném lên thẳng đứng với vận tốc ban đầu v</w:t>
      </w:r>
      <w:r w:rsidR="00CC59D5" w:rsidRPr="003F0F17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nl-NL"/>
        </w:rPr>
        <w:t>0</w:t>
      </w:r>
      <w:r w:rsidR="00CC59D5"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= 10 m/s.Bỏ qua sức cản không khí.cho g = 10 m/s</w:t>
      </w:r>
      <w:r w:rsidR="00CC59D5" w:rsidRPr="003F0F17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nl-NL"/>
        </w:rPr>
        <w:t>2</w:t>
      </w:r>
      <w:r w:rsidR="00CC59D5"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 Ở độ cao nào thế năng bằng 4 lần động năng:</w:t>
      </w:r>
    </w:p>
    <w:p w:rsidR="00CC59D5" w:rsidRPr="003F0F17" w:rsidRDefault="00CC59D5" w:rsidP="001F4EB3">
      <w:pPr>
        <w:tabs>
          <w:tab w:val="left" w:pos="284"/>
          <w:tab w:val="left" w:pos="567"/>
          <w:tab w:val="left" w:pos="709"/>
          <w:tab w:val="left" w:pos="851"/>
          <w:tab w:val="left" w:pos="992"/>
          <w:tab w:val="left" w:pos="2835"/>
          <w:tab w:val="left" w:pos="5387"/>
          <w:tab w:val="left" w:pos="7938"/>
        </w:tabs>
        <w:spacing w:after="0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A. 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4 m.</w:t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</w:r>
      <w:r w:rsidR="00CB482D"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</w:r>
      <w:r w:rsidR="00CB482D"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B. 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2 m.</w:t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  <w:t xml:space="preserve">C. 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4 cm.</w:t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ab/>
        <w:t xml:space="preserve">D. 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2 cm.</w:t>
      </w:r>
    </w:p>
    <w:p w:rsidR="00DC6480" w:rsidRPr="003F0F17" w:rsidRDefault="00D70DCF" w:rsidP="001F4EB3">
      <w:pPr>
        <w:pStyle w:val="oancuaDanhsac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line="276" w:lineRule="auto"/>
        <w:ind w:left="0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24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="00DC648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Động</w:t>
      </w:r>
      <w:proofErr w:type="spellEnd"/>
      <w:r w:rsidR="00DC648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DC648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lượng</w:t>
      </w:r>
      <w:proofErr w:type="spellEnd"/>
      <w:r w:rsidR="00DC648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DC648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liên</w:t>
      </w:r>
      <w:proofErr w:type="spellEnd"/>
      <w:r w:rsidR="00DC648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DC648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hệ</w:t>
      </w:r>
      <w:proofErr w:type="spellEnd"/>
      <w:r w:rsidR="00DC648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DC648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chặt</w:t>
      </w:r>
      <w:proofErr w:type="spellEnd"/>
      <w:r w:rsidR="00DC648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DC648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chẽ</w:t>
      </w:r>
      <w:proofErr w:type="spellEnd"/>
      <w:r w:rsidR="00DC648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DC648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nhất</w:t>
      </w:r>
      <w:proofErr w:type="spellEnd"/>
      <w:r w:rsidR="00DC648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DC648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với</w:t>
      </w:r>
      <w:proofErr w:type="spellEnd"/>
      <w:r w:rsidR="00DC648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DC6480" w:rsidRPr="003F0F17" w:rsidRDefault="00DC6480" w:rsidP="001F4EB3">
      <w:pPr>
        <w:pStyle w:val="oancuaDanhsac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line="276" w:lineRule="auto"/>
        <w:ind w:left="0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Công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suất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  </w:t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Thế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năng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.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3F0F17">
        <w:rPr>
          <w:rFonts w:ascii="Times New Roman" w:hAnsi="Times New Roman" w:cs="Times New Roman"/>
          <w:color w:val="000000" w:themeColor="text1"/>
          <w:sz w:val="24"/>
          <w:szCs w:val="24"/>
        </w:rPr>
        <w:t>Cơ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năng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.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Xung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lượng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lực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D70DCF" w:rsidRPr="003F0F17" w:rsidRDefault="00D70DCF" w:rsidP="001F4EB3">
      <w:pPr>
        <w:pStyle w:val="oancuaDanhsac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080"/>
        </w:tabs>
        <w:spacing w:before="0" w:line="276" w:lineRule="auto"/>
        <w:ind w:left="0" w:right="0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25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Cho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một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khẩ</w:t>
      </w:r>
      <w:r w:rsidR="00DC648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u</w:t>
      </w:r>
      <w:proofErr w:type="spellEnd"/>
      <w:r w:rsidR="00DC648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DC648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sú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ng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bắn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đạn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nhựa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Mỗi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lần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nạp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đạn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thì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lò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xo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súng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bị</w:t>
      </w:r>
      <w:proofErr w:type="spellEnd"/>
      <w:r w:rsidR="00DC648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DC648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nén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lại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4cm.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Biết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lò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xo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độ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cứng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400N/m.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Vận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tốc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viên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đạn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nhựa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khối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lượng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0g bay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ra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khỏi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nòng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súng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?</w:t>
      </w:r>
    </w:p>
    <w:p w:rsidR="00D70DCF" w:rsidRPr="003F0F17" w:rsidRDefault="00D70DCF" w:rsidP="001F4EB3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.8 m/s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. 4m/s</w:t>
      </w:r>
      <w:r w:rsidR="00DC648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DC648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</w:t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.5 m/s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.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0,8m/s</w:t>
      </w:r>
    </w:p>
    <w:p w:rsidR="00D70DCF" w:rsidRPr="003F0F17" w:rsidRDefault="00D70DCF" w:rsidP="001F4EB3">
      <w:pPr>
        <w:pStyle w:val="oancuaDanhsach"/>
        <w:tabs>
          <w:tab w:val="left" w:pos="252"/>
        </w:tabs>
        <w:spacing w:before="0" w:line="276" w:lineRule="auto"/>
        <w:ind w:left="0" w:right="0"/>
        <w:jc w:val="left"/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</w:pPr>
      <w:proofErr w:type="spellStart"/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26.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Một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học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sinh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thả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một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vật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rơi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tự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o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khối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lượng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00g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từ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độ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cao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40</w:t>
      </w:r>
      <w:proofErr w:type="gram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m  so</w:t>
      </w:r>
      <w:proofErr w:type="gram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với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mặt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đất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bỏ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qua ma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sát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với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không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khí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Tính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thế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năng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vật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tại</w:t>
      </w:r>
      <w:proofErr w:type="spellEnd"/>
      <w:r w:rsid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3F0F17">
        <w:rPr>
          <w:rFonts w:ascii="Times New Roman" w:hAnsi="Times New Roman" w:cs="Times New Roman"/>
          <w:color w:val="000000" w:themeColor="text1"/>
          <w:sz w:val="24"/>
          <w:szCs w:val="24"/>
        </w:rPr>
        <w:t>cuối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giây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thứ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hai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o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với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mặt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đất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. Cho g = 10 m/s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</w:p>
    <w:p w:rsidR="00D70DCF" w:rsidRPr="003F0F17" w:rsidRDefault="00D70DCF" w:rsidP="001F4EB3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.</w:t>
      </w:r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10J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.</w:t>
      </w:r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50J  </w:t>
      </w:r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  </w:t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.</w:t>
      </w:r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20J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.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40J</w:t>
      </w:r>
    </w:p>
    <w:p w:rsidR="00D70DCF" w:rsidRPr="003F0F17" w:rsidRDefault="00D70DCF" w:rsidP="001F4EB3">
      <w:pPr>
        <w:spacing w:after="0"/>
        <w:ind w:hanging="36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</w:t>
      </w:r>
      <w:proofErr w:type="spellStart"/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27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Một</w:t>
      </w:r>
      <w:proofErr w:type="spellEnd"/>
      <w:r w:rsid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3F0F17">
        <w:rPr>
          <w:rFonts w:ascii="Times New Roman" w:hAnsi="Times New Roman" w:cs="Times New Roman"/>
          <w:color w:val="000000" w:themeColor="text1"/>
          <w:sz w:val="24"/>
          <w:szCs w:val="24"/>
        </w:rPr>
        <w:t>vật</w:t>
      </w:r>
      <w:proofErr w:type="spellEnd"/>
      <w:r w:rsid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3F0F17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khối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lượng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500g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thả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không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vận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tốc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đầu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từ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đỉnh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dố</w:t>
      </w:r>
      <w:r w:rsidR="002A7C28">
        <w:rPr>
          <w:rFonts w:ascii="Times New Roman" w:hAnsi="Times New Roman" w:cs="Times New Roman"/>
          <w:color w:val="000000" w:themeColor="text1"/>
          <w:sz w:val="24"/>
          <w:szCs w:val="24"/>
        </w:rPr>
        <w:t>c</w:t>
      </w:r>
      <w:proofErr w:type="spellEnd"/>
      <w:r w:rsidR="002A7C2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2A7C28">
        <w:rPr>
          <w:rFonts w:ascii="Times New Roman" w:hAnsi="Times New Roman" w:cs="Times New Roman"/>
          <w:color w:val="000000" w:themeColor="text1"/>
          <w:sz w:val="24"/>
          <w:szCs w:val="24"/>
        </w:rPr>
        <w:t>nghiêng</w:t>
      </w:r>
      <w:proofErr w:type="spellEnd"/>
      <w:r w:rsidR="002A7C2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2A7C28">
        <w:rPr>
          <w:rFonts w:ascii="Times New Roman" w:hAnsi="Times New Roman" w:cs="Times New Roman"/>
          <w:color w:val="000000" w:themeColor="text1"/>
          <w:sz w:val="24"/>
          <w:szCs w:val="24"/>
        </w:rPr>
        <w:t>cao</w:t>
      </w:r>
      <w:proofErr w:type="spellEnd"/>
      <w:r w:rsidR="002A7C2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6</w:t>
      </w:r>
      <w:proofErr w:type="gram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m .</w:t>
      </w:r>
      <w:proofErr w:type="gram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o ma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sát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nên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vận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tốc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vật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ở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chân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dốc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chỉ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bằng</w:t>
      </w:r>
      <w:proofErr w:type="spellEnd"/>
      <w:r w:rsidRPr="003F0F17">
        <w:rPr>
          <w:rFonts w:ascii="Times New Roman" w:hAnsi="Times New Roman" w:cs="Times New Roman"/>
          <w:color w:val="000000" w:themeColor="text1"/>
          <w:position w:val="-22"/>
          <w:sz w:val="24"/>
          <w:szCs w:val="24"/>
        </w:rPr>
        <w:object w:dxaOrig="220" w:dyaOrig="580">
          <v:shape id="_x0000_i1032" type="#_x0000_t75" style="width:11.4pt;height:29.4pt" o:ole="">
            <v:imagedata r:id="rId19" o:title=""/>
          </v:shape>
          <o:OLEObject Type="Embed" ProgID="Equation.DSMT4" ShapeID="_x0000_i1032" DrawAspect="Content" ObjectID="_1646070627" r:id="rId20"/>
        </w:objec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vận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tốc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vật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đến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chân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dốc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khi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không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có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a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sát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Công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của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lực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a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sát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?</w:t>
      </w:r>
    </w:p>
    <w:p w:rsidR="00D70DCF" w:rsidRPr="003F0F17" w:rsidRDefault="00D70DCF" w:rsidP="001F4EB3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25J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4C573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.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40J</w:t>
      </w:r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4C573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.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50J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.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65J</w:t>
      </w:r>
    </w:p>
    <w:p w:rsidR="00EC33C0" w:rsidRPr="003F0F17" w:rsidRDefault="004C5731" w:rsidP="001F4EB3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F0F17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en-GB" w:eastAsia="en-GB"/>
        </w:rPr>
        <w:lastRenderedPageBreak/>
        <mc:AlternateContent>
          <mc:Choice Requires="wpg">
            <w:drawing>
              <wp:anchor distT="0" distB="0" distL="114300" distR="114300" simplePos="0" relativeHeight="251661312" behindDoc="1" locked="0" layoutInCell="1" allowOverlap="1" wp14:anchorId="7AAF2E57" wp14:editId="2D91B000">
                <wp:simplePos x="0" y="0"/>
                <wp:positionH relativeFrom="column">
                  <wp:posOffset>5628005</wp:posOffset>
                </wp:positionH>
                <wp:positionV relativeFrom="paragraph">
                  <wp:posOffset>311150</wp:posOffset>
                </wp:positionV>
                <wp:extent cx="1289050" cy="1019810"/>
                <wp:effectExtent l="0" t="0" r="0" b="8890"/>
                <wp:wrapTight wrapText="bothSides">
                  <wp:wrapPolygon edited="0">
                    <wp:start x="638" y="0"/>
                    <wp:lineTo x="1277" y="14122"/>
                    <wp:lineTo x="15641" y="20174"/>
                    <wp:lineTo x="16280" y="21385"/>
                    <wp:lineTo x="19472" y="21385"/>
                    <wp:lineTo x="19472" y="20174"/>
                    <wp:lineTo x="20749" y="13719"/>
                    <wp:lineTo x="21068" y="8877"/>
                    <wp:lineTo x="21068" y="7263"/>
                    <wp:lineTo x="18195" y="0"/>
                    <wp:lineTo x="638" y="0"/>
                  </wp:wrapPolygon>
                </wp:wrapTight>
                <wp:docPr id="7176" name="Group 71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89050" cy="1019810"/>
                          <a:chOff x="3740" y="3715"/>
                          <a:chExt cx="2030" cy="1606"/>
                        </a:xfrm>
                      </wpg:grpSpPr>
                      <wps:wsp>
                        <wps:cNvPr id="7177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5080" y="3715"/>
                            <a:ext cx="484" cy="6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279A" w:rsidRDefault="00C9279A" w:rsidP="00C9279A">
                              <w:pPr>
                                <w:tabs>
                                  <w:tab w:val="left" w:pos="180"/>
                                </w:tabs>
                              </w:pPr>
                              <w:r w:rsidRPr="00B41E5E">
                                <w:rPr>
                                  <w:rFonts w:ascii="Calibri" w:hAnsi="Calibri"/>
                                </w:rPr>
                                <w:object w:dxaOrig="240" w:dyaOrig="280">
                                  <v:shape id="_x0000_i1034" type="#_x0000_t75" style="width:9.6pt;height:11.4pt" o:ole="">
                                    <v:imagedata r:id="rId21" o:title=""/>
                                  </v:shape>
                                  <o:OLEObject Type="Embed" ProgID="Equation.DSMT4" ShapeID="_x0000_i1034" DrawAspect="Content" ObjectID="_1646070635" r:id="rId2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178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5185" y="4668"/>
                            <a:ext cx="484" cy="6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279A" w:rsidRDefault="00C9279A" w:rsidP="00C9279A">
                              <w:pPr>
                                <w:tabs>
                                  <w:tab w:val="left" w:pos="180"/>
                                </w:tabs>
                              </w:pPr>
                              <w:r w:rsidRPr="00B41E5E">
                                <w:rPr>
                                  <w:rFonts w:ascii="Calibri" w:hAnsi="Calibri"/>
                                </w:rPr>
                                <w:object w:dxaOrig="240" w:dyaOrig="260">
                                  <v:shape id="_x0000_i1036" type="#_x0000_t75" style="width:9.6pt;height:10.8pt" o:ole="">
                                    <v:imagedata r:id="rId23" o:title=""/>
                                  </v:shape>
                                  <o:OLEObject Type="Embed" ProgID="Equation.DSMT4" ShapeID="_x0000_i1036" DrawAspect="Content" ObjectID="_1646070636" r:id="rId2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180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5286" y="4184"/>
                            <a:ext cx="484" cy="6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279A" w:rsidRDefault="00C9279A" w:rsidP="00C9279A">
                              <w:pPr>
                                <w:tabs>
                                  <w:tab w:val="left" w:pos="180"/>
                                </w:tabs>
                              </w:pPr>
                              <w:r w:rsidRPr="00B41E5E">
                                <w:rPr>
                                  <w:rFonts w:ascii="Calibri" w:hAnsi="Calibri"/>
                                </w:rPr>
                                <w:object w:dxaOrig="240" w:dyaOrig="260">
                                  <v:shape id="_x0000_i1038" type="#_x0000_t75" style="width:9.6pt;height:11.4pt" o:ole="">
                                    <v:imagedata r:id="rId25" o:title=""/>
                                  </v:shape>
                                  <o:OLEObject Type="Embed" ProgID="Equation.DSMT4" ShapeID="_x0000_i1038" DrawAspect="Content" ObjectID="_1646070637" r:id="rId2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181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3740" y="3715"/>
                            <a:ext cx="484" cy="6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279A" w:rsidRDefault="00C9279A" w:rsidP="00C9279A">
                              <w:pPr>
                                <w:tabs>
                                  <w:tab w:val="left" w:pos="180"/>
                                </w:tabs>
                              </w:pPr>
                              <w:r w:rsidRPr="00B41E5E">
                                <w:rPr>
                                  <w:rFonts w:ascii="Calibri" w:hAnsi="Calibri"/>
                                </w:rPr>
                                <w:object w:dxaOrig="240" w:dyaOrig="260">
                                  <v:shape id="_x0000_i1040" type="#_x0000_t75" style="width:9.6pt;height:11.4pt" o:ole="">
                                    <v:imagedata r:id="rId27" o:title=""/>
                                  </v:shape>
                                  <o:OLEObject Type="Embed" ProgID="Equation.DSMT4" ShapeID="_x0000_i1040" DrawAspect="Content" ObjectID="_1646070638" r:id="rId2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182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3855" y="4184"/>
                            <a:ext cx="454" cy="6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279A" w:rsidRDefault="00C9279A" w:rsidP="00C9279A">
                              <w:pPr>
                                <w:tabs>
                                  <w:tab w:val="left" w:pos="180"/>
                                </w:tabs>
                              </w:pPr>
                              <w:r w:rsidRPr="00B41E5E">
                                <w:rPr>
                                  <w:rFonts w:ascii="Calibri" w:hAnsi="Calibri"/>
                                </w:rPr>
                                <w:object w:dxaOrig="200" w:dyaOrig="279">
                                  <v:shape id="_x0000_i1042" type="#_x0000_t75" style="width:8.4pt;height:11.4pt" o:ole="">
                                    <v:imagedata r:id="rId29" o:title=""/>
                                  </v:shape>
                                  <o:OLEObject Type="Embed" ProgID="Equation.DSMT4" ShapeID="_x0000_i1042" DrawAspect="Content" ObjectID="_1646070639" r:id="rId3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183" name="Arc 48"/>
                        <wps:cNvSpPr>
                          <a:spLocks/>
                        </wps:cNvSpPr>
                        <wps:spPr bwMode="auto">
                          <a:xfrm>
                            <a:off x="5051" y="4051"/>
                            <a:ext cx="645" cy="708"/>
                          </a:xfrm>
                          <a:custGeom>
                            <a:avLst/>
                            <a:gdLst>
                              <a:gd name="G0" fmla="+- 16689 0 0"/>
                              <a:gd name="G1" fmla="+- 21600 0 0"/>
                              <a:gd name="G2" fmla="+- 21600 0 0"/>
                              <a:gd name="T0" fmla="*/ 0 w 38289"/>
                              <a:gd name="T1" fmla="*/ 7887 h 42898"/>
                              <a:gd name="T2" fmla="*/ 20287 w 38289"/>
                              <a:gd name="T3" fmla="*/ 42898 h 42898"/>
                              <a:gd name="T4" fmla="*/ 16689 w 38289"/>
                              <a:gd name="T5" fmla="*/ 21600 h 4289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8289" h="42898" fill="none" extrusionOk="0">
                                <a:moveTo>
                                  <a:pt x="0" y="7887"/>
                                </a:moveTo>
                                <a:cubicBezTo>
                                  <a:pt x="4103" y="2893"/>
                                  <a:pt x="10226" y="-1"/>
                                  <a:pt x="16689" y="0"/>
                                </a:cubicBezTo>
                                <a:cubicBezTo>
                                  <a:pt x="28618" y="0"/>
                                  <a:pt x="38289" y="9670"/>
                                  <a:pt x="38289" y="21600"/>
                                </a:cubicBezTo>
                                <a:cubicBezTo>
                                  <a:pt x="38289" y="32140"/>
                                  <a:pt x="30680" y="41142"/>
                                  <a:pt x="20287" y="42898"/>
                                </a:cubicBezTo>
                              </a:path>
                              <a:path w="38289" h="42898" stroke="0" extrusionOk="0">
                                <a:moveTo>
                                  <a:pt x="0" y="7887"/>
                                </a:moveTo>
                                <a:cubicBezTo>
                                  <a:pt x="4103" y="2893"/>
                                  <a:pt x="10226" y="-1"/>
                                  <a:pt x="16689" y="0"/>
                                </a:cubicBezTo>
                                <a:cubicBezTo>
                                  <a:pt x="28618" y="0"/>
                                  <a:pt x="38289" y="9670"/>
                                  <a:pt x="38289" y="21600"/>
                                </a:cubicBezTo>
                                <a:cubicBezTo>
                                  <a:pt x="38289" y="32140"/>
                                  <a:pt x="30680" y="41142"/>
                                  <a:pt x="20287" y="42898"/>
                                </a:cubicBezTo>
                                <a:lnTo>
                                  <a:pt x="16689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184" name="AutoShape 4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921" y="4051"/>
                            <a:ext cx="1495" cy="70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85" name="AutoShape 50"/>
                        <wps:cNvCnPr>
                          <a:cxnSpLocks noChangeShapeType="1"/>
                        </wps:cNvCnPr>
                        <wps:spPr bwMode="auto">
                          <a:xfrm flipH="1">
                            <a:off x="3921" y="4759"/>
                            <a:ext cx="1495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186" name="AutoShape 51"/>
                        <wps:cNvCnPr>
                          <a:cxnSpLocks noChangeShapeType="1"/>
                        </wps:cNvCnPr>
                        <wps:spPr bwMode="auto">
                          <a:xfrm flipV="1">
                            <a:off x="3921" y="4051"/>
                            <a:ext cx="0" cy="708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187" name="AutoShape 52"/>
                        <wps:cNvCnPr>
                          <a:cxnSpLocks noChangeShapeType="1"/>
                        </wps:cNvCnPr>
                        <wps:spPr bwMode="auto">
                          <a:xfrm flipV="1">
                            <a:off x="5334" y="4184"/>
                            <a:ext cx="226" cy="20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AAF2E57" id="Group 7176" o:spid="_x0000_s1057" style="position:absolute;left:0;text-align:left;margin-left:443.15pt;margin-top:24.5pt;width:101.5pt;height:80.3pt;z-index:-251655168" coordorigin="3740,3715" coordsize="2030,16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">
                <v:shape id="Text Box 43" o:spid="_x0000_s1058" type="#_x0000_t202" style="position:absolute;left:5080;top:3715;width:484;height:6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" filled="f" stroked="f">
                  <v:textbox style="mso-fit-shape-to-text:t">
                    <w:txbxContent>
                      <w:p w:rsidR="00C9279A" w:rsidRDefault="00C9279A" w:rsidP="00C9279A">
                        <w:pPr>
                          <w:tabs>
                            <w:tab w:val="left" w:pos="180"/>
                          </w:tabs>
                        </w:pPr>
                        <w:r w:rsidRPr="00B41E5E">
                          <w:rPr>
                            <w:rFonts w:ascii="Calibri" w:hAnsi="Calibri"/>
                          </w:rPr>
                          <w:object w:dxaOrig="240" w:dyaOrig="280">
                            <v:shape id="_x0000_i1034" type="#_x0000_t75" style="width:9.6pt;height:11.4pt" o:ole="">
                              <v:imagedata r:id="rId21" o:title=""/>
                            </v:shape>
                            <o:OLEObject Type="Embed" ProgID="Equation.DSMT4" ShapeID="_x0000_i1034" DrawAspect="Content" ObjectID="_1646070635" r:id="rId31"/>
                          </w:object>
                        </w:r>
                      </w:p>
                    </w:txbxContent>
                  </v:textbox>
                </v:shape>
                <v:shape id="Text Box 44" o:spid="_x0000_s1059" type="#_x0000_t202" style="position:absolute;left:5185;top:4668;width:484;height:6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" filled="f" stroked="f">
                  <v:textbox style="mso-fit-shape-to-text:t">
                    <w:txbxContent>
                      <w:p w:rsidR="00C9279A" w:rsidRDefault="00C9279A" w:rsidP="00C9279A">
                        <w:pPr>
                          <w:tabs>
                            <w:tab w:val="left" w:pos="180"/>
                          </w:tabs>
                        </w:pPr>
                        <w:r w:rsidRPr="00B41E5E">
                          <w:rPr>
                            <w:rFonts w:ascii="Calibri" w:hAnsi="Calibri"/>
                          </w:rPr>
                          <w:object w:dxaOrig="240" w:dyaOrig="260">
                            <v:shape id="_x0000_i1036" type="#_x0000_t75" style="width:9.6pt;height:10.8pt" o:ole="">
                              <v:imagedata r:id="rId23" o:title=""/>
                            </v:shape>
                            <o:OLEObject Type="Embed" ProgID="Equation.DSMT4" ShapeID="_x0000_i1036" DrawAspect="Content" ObjectID="_1646070636" r:id="rId32"/>
                          </w:object>
                        </w:r>
                      </w:p>
                    </w:txbxContent>
                  </v:textbox>
                </v:shape>
                <v:shape id="Text Box 45" o:spid="_x0000_s1060" type="#_x0000_t202" style="position:absolute;left:5286;top:4184;width:484;height:6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" filled="f" stroked="f">
                  <v:textbox style="mso-fit-shape-to-text:t">
                    <w:txbxContent>
                      <w:p w:rsidR="00C9279A" w:rsidRDefault="00C9279A" w:rsidP="00C9279A">
                        <w:pPr>
                          <w:tabs>
                            <w:tab w:val="left" w:pos="180"/>
                          </w:tabs>
                        </w:pPr>
                        <w:r w:rsidRPr="00B41E5E">
                          <w:rPr>
                            <w:rFonts w:ascii="Calibri" w:hAnsi="Calibri"/>
                          </w:rPr>
                          <w:object w:dxaOrig="240" w:dyaOrig="260">
                            <v:shape id="_x0000_i1038" type="#_x0000_t75" style="width:9.6pt;height:11.4pt" o:ole="">
                              <v:imagedata r:id="rId25" o:title=""/>
                            </v:shape>
                            <o:OLEObject Type="Embed" ProgID="Equation.DSMT4" ShapeID="_x0000_i1038" DrawAspect="Content" ObjectID="_1646070637" r:id="rId33"/>
                          </w:object>
                        </w:r>
                      </w:p>
                    </w:txbxContent>
                  </v:textbox>
                </v:shape>
                <v:shape id="Text Box 46" o:spid="_x0000_s1061" type="#_x0000_t202" style="position:absolute;left:3740;top:3715;width:484;height:6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" filled="f" stroked="f">
                  <v:textbox style="mso-fit-shape-to-text:t">
                    <w:txbxContent>
                      <w:p w:rsidR="00C9279A" w:rsidRDefault="00C9279A" w:rsidP="00C9279A">
                        <w:pPr>
                          <w:tabs>
                            <w:tab w:val="left" w:pos="180"/>
                          </w:tabs>
                        </w:pPr>
                        <w:r w:rsidRPr="00B41E5E">
                          <w:rPr>
                            <w:rFonts w:ascii="Calibri" w:hAnsi="Calibri"/>
                          </w:rPr>
                          <w:object w:dxaOrig="240" w:dyaOrig="260">
                            <v:shape id="_x0000_i1040" type="#_x0000_t75" style="width:9.6pt;height:11.4pt" o:ole="">
                              <v:imagedata r:id="rId27" o:title=""/>
                            </v:shape>
                            <o:OLEObject Type="Embed" ProgID="Equation.DSMT4" ShapeID="_x0000_i1040" DrawAspect="Content" ObjectID="_1646070638" r:id="rId34"/>
                          </w:object>
                        </w:r>
                      </w:p>
                    </w:txbxContent>
                  </v:textbox>
                </v:shape>
                <v:shape id="Text Box 47" o:spid="_x0000_s1062" type="#_x0000_t202" style="position:absolute;left:3855;top:4184;width:454;height:6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" filled="f" stroked="f">
                  <v:textbox style="mso-fit-shape-to-text:t">
                    <w:txbxContent>
                      <w:p w:rsidR="00C9279A" w:rsidRDefault="00C9279A" w:rsidP="00C9279A">
                        <w:pPr>
                          <w:tabs>
                            <w:tab w:val="left" w:pos="180"/>
                          </w:tabs>
                        </w:pPr>
                        <w:r w:rsidRPr="00B41E5E">
                          <w:rPr>
                            <w:rFonts w:ascii="Calibri" w:hAnsi="Calibri"/>
                          </w:rPr>
                          <w:object w:dxaOrig="200" w:dyaOrig="279">
                            <v:shape id="_x0000_i1042" type="#_x0000_t75" style="width:8.4pt;height:11.4pt" o:ole="">
                              <v:imagedata r:id="rId29" o:title=""/>
                            </v:shape>
                            <o:OLEObject Type="Embed" ProgID="Equation.DSMT4" ShapeID="_x0000_i1042" DrawAspect="Content" ObjectID="_1646070639" r:id="rId35"/>
                          </w:object>
                        </w:r>
                      </w:p>
                    </w:txbxContent>
                  </v:textbox>
                </v:shape>
                <v:shape id="Arc 48" o:spid="_x0000_s1063" style="position:absolute;left:5051;top:4051;width:645;height:708;visibility:visible;mso-wrap-style:none;v-text-anchor:top" coordsize="38289,428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" path="m,7887nfc4103,2893,10226,-1,16689,,28618,,38289,9670,38289,21600v,10540,-7609,19542,-18002,21298em,7887nsc4103,2893,10226,-1,16689,,28618,,38289,9670,38289,21600v,10540,-7609,19542,-18002,21298l16689,21600,,7887xe" filled="f">
                  <v:path arrowok="t" o:extrusionok="f" o:connecttype="custom" o:connectlocs="0,130;342,708;281,356" o:connectangles="0,0,0"/>
                </v:shape>
                <v:shape id="AutoShape 49" o:spid="_x0000_s1064" type="#_x0000_t32" style="position:absolute;left:3921;top:4051;width:1495;height:708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">
                  <v:stroke endarrow="block"/>
                </v:shape>
                <v:shape id="AutoShape 50" o:spid="_x0000_s1065" type="#_x0000_t32" style="position:absolute;left:3921;top:4759;width:1495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" strokeweight="1pt">
                  <v:stroke dashstyle="dash"/>
                  <v:shadow color="#868686"/>
                </v:shape>
                <v:shape id="AutoShape 51" o:spid="_x0000_s1066" type="#_x0000_t32" style="position:absolute;left:3921;top:4051;width:0;height:70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" strokeweight="1pt">
                  <v:stroke dashstyle="dash" endarrow="block"/>
                  <v:shadow color="#868686"/>
                </v:shape>
                <v:shape id="AutoShape 52" o:spid="_x0000_s1067" type="#_x0000_t32" style="position:absolute;left:5334;top:4184;width:226;height:20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">
                  <v:stroke endarrow="block"/>
                </v:shape>
                <w10:wrap type="tight"/>
              </v:group>
            </w:pict>
          </mc:Fallback>
        </mc:AlternateContent>
      </w:r>
      <w:proofErr w:type="spellStart"/>
      <w:r w:rsidR="00EC33C0"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 w:rsidR="00EC33C0"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28</w:t>
      </w:r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Một</w:t>
      </w:r>
      <w:proofErr w:type="spellEnd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tàu</w:t>
      </w:r>
      <w:proofErr w:type="spellEnd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lượn</w:t>
      </w:r>
      <w:proofErr w:type="spellEnd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bằng</w:t>
      </w:r>
      <w:proofErr w:type="spellEnd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đồ</w:t>
      </w:r>
      <w:proofErr w:type="spellEnd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chơi</w:t>
      </w:r>
      <w:proofErr w:type="spellEnd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chuyển</w:t>
      </w:r>
      <w:proofErr w:type="spellEnd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động</w:t>
      </w:r>
      <w:proofErr w:type="spellEnd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không</w:t>
      </w:r>
      <w:proofErr w:type="spellEnd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a </w:t>
      </w:r>
      <w:proofErr w:type="spellStart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sát</w:t>
      </w:r>
      <w:proofErr w:type="spellEnd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trên</w:t>
      </w:r>
      <w:proofErr w:type="spellEnd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đường</w:t>
      </w:r>
      <w:proofErr w:type="spellEnd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ray </w:t>
      </w:r>
      <w:proofErr w:type="spellStart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như</w:t>
      </w:r>
      <w:proofErr w:type="spellEnd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hình</w:t>
      </w:r>
      <w:proofErr w:type="spellEnd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vẽ</w:t>
      </w:r>
      <w:proofErr w:type="spellEnd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Khối</w:t>
      </w:r>
      <w:proofErr w:type="spellEnd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lượng</w:t>
      </w:r>
      <w:proofErr w:type="spellEnd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tàu</w:t>
      </w:r>
      <w:proofErr w:type="spellEnd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50g, </w:t>
      </w:r>
      <w:proofErr w:type="spellStart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bán</w:t>
      </w:r>
      <w:proofErr w:type="spellEnd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kính</w:t>
      </w:r>
      <w:proofErr w:type="spellEnd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đường</w:t>
      </w:r>
      <w:proofErr w:type="spellEnd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tròn</w:t>
      </w:r>
      <w:proofErr w:type="spellEnd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R=20cm. </w:t>
      </w:r>
      <w:proofErr w:type="spellStart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Độ</w:t>
      </w:r>
      <w:proofErr w:type="spellEnd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cao</w:t>
      </w:r>
      <w:proofErr w:type="spellEnd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 </w:t>
      </w:r>
      <w:proofErr w:type="spellStart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tối</w:t>
      </w:r>
      <w:proofErr w:type="spellEnd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thiểu</w:t>
      </w:r>
      <w:proofErr w:type="spellEnd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khi</w:t>
      </w:r>
      <w:proofErr w:type="spellEnd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thả</w:t>
      </w:r>
      <w:proofErr w:type="spellEnd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tàu</w:t>
      </w:r>
      <w:proofErr w:type="spellEnd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để</w:t>
      </w:r>
      <w:proofErr w:type="spellEnd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nó</w:t>
      </w:r>
      <w:proofErr w:type="spellEnd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đi</w:t>
      </w:r>
      <w:proofErr w:type="spellEnd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hết</w:t>
      </w:r>
      <w:proofErr w:type="spellEnd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đường</w:t>
      </w:r>
      <w:proofErr w:type="spellEnd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tròn</w:t>
      </w:r>
      <w:proofErr w:type="spellEnd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là</w:t>
      </w:r>
      <w:proofErr w:type="spellEnd"/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?</w:t>
      </w:r>
    </w:p>
    <w:p w:rsidR="004C5731" w:rsidRPr="003F0F17" w:rsidRDefault="00EC33C0" w:rsidP="001F4EB3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. 80cm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4C573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</w:t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. 50cm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:rsidR="00EC33C0" w:rsidRPr="003F0F17" w:rsidRDefault="004C5731" w:rsidP="001F4EB3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</w:t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EC33C0"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</w:t>
      </w:r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. 40cm</w:t>
      </w:r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EC33C0"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.</w:t>
      </w:r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20cm</w:t>
      </w:r>
    </w:p>
    <w:p w:rsidR="00D70DCF" w:rsidRPr="003F0F17" w:rsidRDefault="00D70DCF" w:rsidP="001F4EB3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EC33C0" w:rsidRPr="003F0F17" w:rsidRDefault="00EC33C0" w:rsidP="001F4EB3">
      <w:pPr>
        <w:spacing w:after="0"/>
        <w:jc w:val="both"/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</w:pPr>
      <w:proofErr w:type="spellStart"/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29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Viên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đạn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khối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lượng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=10g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đang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ay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đến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với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vận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tốc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=100m/s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cắm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vào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bao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cát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khối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lượng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=490g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treo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trên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dây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dài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=1m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và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đứng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yên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Bao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nhiêu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phần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trăm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năng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lượng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an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đầu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đã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chuyển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ang </w:t>
      </w:r>
      <w:proofErr w:type="spellStart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nhiệt</w:t>
      </w:r>
      <w:proofErr w:type="spellEnd"/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?</w:t>
      </w:r>
    </w:p>
    <w:p w:rsidR="00EC33C0" w:rsidRPr="003F0F17" w:rsidRDefault="004C5731" w:rsidP="001F4EB3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F0F17">
        <w:rPr>
          <w:rFonts w:ascii="Times New Roman" w:hAnsi="Times New Roman" w:cs="Times New Roman"/>
          <w:noProof/>
          <w:color w:val="000000" w:themeColor="text1"/>
          <w:sz w:val="24"/>
          <w:szCs w:val="24"/>
          <w:lang w:val="en-GB" w:eastAsia="en-GB"/>
        </w:rPr>
        <mc:AlternateContent>
          <mc:Choice Requires="wpg">
            <w:drawing>
              <wp:anchor distT="0" distB="0" distL="114300" distR="114300" simplePos="0" relativeHeight="251663360" behindDoc="1" locked="0" layoutInCell="1" allowOverlap="1" wp14:anchorId="1BA002CC" wp14:editId="64981098">
                <wp:simplePos x="0" y="0"/>
                <wp:positionH relativeFrom="column">
                  <wp:posOffset>5765165</wp:posOffset>
                </wp:positionH>
                <wp:positionV relativeFrom="paragraph">
                  <wp:posOffset>-753745</wp:posOffset>
                </wp:positionV>
                <wp:extent cx="1151255" cy="1463675"/>
                <wp:effectExtent l="0" t="0" r="0" b="3175"/>
                <wp:wrapTight wrapText="bothSides">
                  <wp:wrapPolygon edited="0">
                    <wp:start x="6076" y="562"/>
                    <wp:lineTo x="6076" y="5060"/>
                    <wp:lineTo x="2859" y="9558"/>
                    <wp:lineTo x="2859" y="14056"/>
                    <wp:lineTo x="4289" y="18554"/>
                    <wp:lineTo x="4289" y="21366"/>
                    <wp:lineTo x="8221" y="21366"/>
                    <wp:lineTo x="8221" y="18554"/>
                    <wp:lineTo x="21088" y="18554"/>
                    <wp:lineTo x="21088" y="9558"/>
                    <wp:lineTo x="17156" y="9558"/>
                    <wp:lineTo x="16084" y="5060"/>
                    <wp:lineTo x="12867" y="5060"/>
                    <wp:lineTo x="12152" y="1687"/>
                    <wp:lineTo x="7863" y="562"/>
                    <wp:lineTo x="6076" y="562"/>
                  </wp:wrapPolygon>
                </wp:wrapTight>
                <wp:docPr id="7195" name="Group 71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51255" cy="1463675"/>
                          <a:chOff x="6984" y="5391"/>
                          <a:chExt cx="1813" cy="2305"/>
                        </a:xfrm>
                      </wpg:grpSpPr>
                      <wps:wsp>
                        <wps:cNvPr id="7196" name="Arc 54"/>
                        <wps:cNvSpPr>
                          <a:spLocks/>
                        </wps:cNvSpPr>
                        <wps:spPr bwMode="auto">
                          <a:xfrm rot="34912042">
                            <a:off x="6984" y="5391"/>
                            <a:ext cx="833" cy="207"/>
                          </a:xfrm>
                          <a:custGeom>
                            <a:avLst/>
                            <a:gdLst>
                              <a:gd name="G0" fmla="+- 21481 0 0"/>
                              <a:gd name="G1" fmla="+- 12399 0 0"/>
                              <a:gd name="G2" fmla="+- 21600 0 0"/>
                              <a:gd name="T0" fmla="*/ 0 w 21481"/>
                              <a:gd name="T1" fmla="*/ 10139 h 12399"/>
                              <a:gd name="T2" fmla="*/ 3794 w 21481"/>
                              <a:gd name="T3" fmla="*/ 0 h 12399"/>
                              <a:gd name="T4" fmla="*/ 21481 w 21481"/>
                              <a:gd name="T5" fmla="*/ 12399 h 1239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481" h="12399" fill="none" extrusionOk="0">
                                <a:moveTo>
                                  <a:pt x="-1" y="10138"/>
                                </a:moveTo>
                                <a:cubicBezTo>
                                  <a:pt x="383" y="6492"/>
                                  <a:pt x="1689" y="3002"/>
                                  <a:pt x="3794" y="0"/>
                                </a:cubicBezTo>
                              </a:path>
                              <a:path w="21481" h="12399" stroke="0" extrusionOk="0">
                                <a:moveTo>
                                  <a:pt x="-1" y="10138"/>
                                </a:moveTo>
                                <a:cubicBezTo>
                                  <a:pt x="383" y="6492"/>
                                  <a:pt x="1689" y="3002"/>
                                  <a:pt x="3794" y="0"/>
                                </a:cubicBezTo>
                                <a:lnTo>
                                  <a:pt x="21481" y="1239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197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7465" y="5850"/>
                            <a:ext cx="484" cy="5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279A" w:rsidRDefault="00C9279A" w:rsidP="00EC33C0">
                              <w:pPr>
                                <w:tabs>
                                  <w:tab w:val="left" w:pos="180"/>
                                </w:tabs>
                              </w:pPr>
                              <w:r w:rsidRPr="000738B3">
                                <w:rPr>
                                  <w:rFonts w:ascii="Calibri" w:hAnsi="Calibri"/>
                                </w:rPr>
                                <w:object w:dxaOrig="240" w:dyaOrig="220">
                                  <v:shape id="_x0000_i1044" type="#_x0000_t75" style="width:9.6pt;height:9.6pt" o:ole="">
                                    <v:imagedata r:id="rId36" o:title=""/>
                                  </v:shape>
                                  <o:OLEObject Type="Embed" ProgID="Equation.DSMT4" ShapeID="_x0000_i1044" DrawAspect="Content" ObjectID="_1646070640" r:id="rId3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7198" name="Text Box 56"/>
                        <wps:cNvSpPr txBox="1">
                          <a:spLocks noChangeArrowheads="1"/>
                        </wps:cNvSpPr>
                        <wps:spPr bwMode="auto">
                          <a:xfrm>
                            <a:off x="7152" y="6326"/>
                            <a:ext cx="510" cy="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279A" w:rsidRDefault="00C9279A" w:rsidP="00EC33C0">
                              <w:pPr>
                                <w:tabs>
                                  <w:tab w:val="left" w:pos="180"/>
                                </w:tabs>
                              </w:pPr>
                              <w:r w:rsidRPr="000738B3">
                                <w:rPr>
                                  <w:rFonts w:ascii="Calibri" w:hAnsi="Calibri"/>
                                </w:rPr>
                                <w:object w:dxaOrig="280" w:dyaOrig="360">
                                  <v:shape id="_x0000_i1046" type="#_x0000_t75" style="width:11.4pt;height:15.6pt" o:ole="">
                                    <v:imagedata r:id="rId38" o:title=""/>
                                  </v:shape>
                                  <o:OLEObject Type="Embed" ProgID="Equation.DSMT4" ShapeID="_x0000_i1046" DrawAspect="Content" ObjectID="_1646070641" r:id="rId3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7199" name="Oval 57"/>
                        <wps:cNvSpPr>
                          <a:spLocks noChangeArrowheads="1"/>
                        </wps:cNvSpPr>
                        <wps:spPr bwMode="auto">
                          <a:xfrm>
                            <a:off x="8313" y="6578"/>
                            <a:ext cx="158" cy="182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2" name="AutoShape 5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544" y="5454"/>
                            <a:ext cx="841" cy="112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AutoShape 59"/>
                        <wps:cNvCnPr>
                          <a:cxnSpLocks noChangeShapeType="1"/>
                        </wps:cNvCnPr>
                        <wps:spPr bwMode="auto">
                          <a:xfrm>
                            <a:off x="7543" y="5454"/>
                            <a:ext cx="1" cy="12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4" name="AutoShape 60"/>
                        <wps:cNvCnPr>
                          <a:cxnSpLocks noChangeShapeType="1"/>
                        </wps:cNvCnPr>
                        <wps:spPr bwMode="auto">
                          <a:xfrm>
                            <a:off x="7517" y="6678"/>
                            <a:ext cx="77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5" name="Arc 61"/>
                        <wps:cNvSpPr>
                          <a:spLocks/>
                        </wps:cNvSpPr>
                        <wps:spPr bwMode="auto">
                          <a:xfrm rot="8997415">
                            <a:off x="7465" y="6808"/>
                            <a:ext cx="925" cy="296"/>
                          </a:xfrm>
                          <a:custGeom>
                            <a:avLst/>
                            <a:gdLst>
                              <a:gd name="G0" fmla="+- 14672 0 0"/>
                              <a:gd name="G1" fmla="+- 21600 0 0"/>
                              <a:gd name="G2" fmla="+- 21600 0 0"/>
                              <a:gd name="T0" fmla="*/ 0 w 35158"/>
                              <a:gd name="T1" fmla="*/ 5748 h 21600"/>
                              <a:gd name="T2" fmla="*/ 35158 w 35158"/>
                              <a:gd name="T3" fmla="*/ 14752 h 21600"/>
                              <a:gd name="T4" fmla="*/ 14672 w 35158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5158" h="21600" fill="none" extrusionOk="0">
                                <a:moveTo>
                                  <a:pt x="-1" y="5747"/>
                                </a:moveTo>
                                <a:cubicBezTo>
                                  <a:pt x="3992" y="2052"/>
                                  <a:pt x="9231" y="-1"/>
                                  <a:pt x="14672" y="0"/>
                                </a:cubicBezTo>
                                <a:cubicBezTo>
                                  <a:pt x="23962" y="0"/>
                                  <a:pt x="32212" y="5940"/>
                                  <a:pt x="35157" y="14752"/>
                                </a:cubicBezTo>
                              </a:path>
                              <a:path w="35158" h="21600" stroke="0" extrusionOk="0">
                                <a:moveTo>
                                  <a:pt x="-1" y="5747"/>
                                </a:moveTo>
                                <a:cubicBezTo>
                                  <a:pt x="3992" y="2052"/>
                                  <a:pt x="9231" y="-1"/>
                                  <a:pt x="14672" y="0"/>
                                </a:cubicBezTo>
                                <a:cubicBezTo>
                                  <a:pt x="23962" y="0"/>
                                  <a:pt x="32212" y="5940"/>
                                  <a:pt x="35157" y="14752"/>
                                </a:cubicBezTo>
                                <a:lnTo>
                                  <a:pt x="14672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6" name="AutoShape 62"/>
                        <wps:cNvCnPr>
                          <a:cxnSpLocks noChangeShapeType="1"/>
                        </wps:cNvCnPr>
                        <wps:spPr bwMode="auto">
                          <a:xfrm>
                            <a:off x="7543" y="6678"/>
                            <a:ext cx="1" cy="42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Rectangle 63"/>
                        <wps:cNvSpPr>
                          <a:spLocks noChangeArrowheads="1"/>
                        </wps:cNvSpPr>
                        <wps:spPr bwMode="auto">
                          <a:xfrm>
                            <a:off x="7543" y="6547"/>
                            <a:ext cx="183" cy="1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8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7286" y="7043"/>
                            <a:ext cx="484" cy="6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279A" w:rsidRDefault="00C9279A" w:rsidP="00EC33C0">
                              <w:pPr>
                                <w:tabs>
                                  <w:tab w:val="left" w:pos="180"/>
                                </w:tabs>
                              </w:pPr>
                              <w:r w:rsidRPr="000738B3">
                                <w:rPr>
                                  <w:rFonts w:ascii="Calibri" w:hAnsi="Calibri"/>
                                </w:rPr>
                                <w:object w:dxaOrig="240" w:dyaOrig="260">
                                  <v:shape id="_x0000_i1048" type="#_x0000_t75" style="width:9.6pt;height:11.4pt" o:ole="">
                                    <v:imagedata r:id="rId40" o:title=""/>
                                  </v:shape>
                                  <o:OLEObject Type="Embed" ProgID="Equation.DSMT4" ShapeID="_x0000_i1048" DrawAspect="Content" ObjectID="_1646070642" r:id="rId4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9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8313" y="6441"/>
                            <a:ext cx="484" cy="6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279A" w:rsidRDefault="00C9279A" w:rsidP="00EC33C0">
                              <w:pPr>
                                <w:tabs>
                                  <w:tab w:val="left" w:pos="180"/>
                                </w:tabs>
                              </w:pPr>
                              <w:r w:rsidRPr="000738B3">
                                <w:rPr>
                                  <w:rFonts w:ascii="Calibri" w:hAnsi="Calibri"/>
                                </w:rPr>
                                <w:object w:dxaOrig="240" w:dyaOrig="260">
                                  <v:shape id="_x0000_i1050" type="#_x0000_t75" style="width:9.6pt;height:11.4pt" o:ole="">
                                    <v:imagedata r:id="rId42" o:title=""/>
                                  </v:shape>
                                  <o:OLEObject Type="Embed" ProgID="Equation.DSMT4" ShapeID="_x0000_i1050" DrawAspect="Content" ObjectID="_1646070643" r:id="rId4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BA002CC" id="Group 7195" o:spid="_x0000_s1068" style="position:absolute;left:0;text-align:left;margin-left:453.95pt;margin-top:-59.35pt;width:90.65pt;height:115.25pt;z-index:-251653120" coordorigin="6984,5391" coordsize="1813,23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">
                <v:shape id="Arc 54" o:spid="_x0000_s1069" style="position:absolute;left:6984;top:5391;width:833;height:207;rotation:-9052660fd;visibility:visible;mso-wrap-style:none;v-text-anchor:top" coordsize="21481,123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" path="m-1,10138nfc383,6492,1689,3002,3794,em-1,10138nsc383,6492,1689,3002,3794,l21481,12399,-1,10138xe" filled="f">
                  <v:path arrowok="t" o:extrusionok="f" o:connecttype="custom" o:connectlocs="0,169;147,0;833,207" o:connectangles="0,0,0"/>
                </v:shape>
                <v:shape id="Text Box 55" o:spid="_x0000_s1070" type="#_x0000_t202" style="position:absolute;left:7465;top:5850;width:484;height:52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" filled="f" stroked="f">
                  <v:textbox>
                    <w:txbxContent>
                      <w:p w:rsidR="00C9279A" w:rsidRDefault="00C9279A" w:rsidP="00EC33C0">
                        <w:pPr>
                          <w:tabs>
                            <w:tab w:val="left" w:pos="180"/>
                          </w:tabs>
                        </w:pPr>
                        <w:r w:rsidRPr="000738B3">
                          <w:rPr>
                            <w:rFonts w:ascii="Calibri" w:hAnsi="Calibri"/>
                          </w:rPr>
                          <w:object w:dxaOrig="240" w:dyaOrig="220">
                            <v:shape id="_x0000_i1044" type="#_x0000_t75" style="width:9.6pt;height:9.6pt" o:ole="">
                              <v:imagedata r:id="rId36" o:title=""/>
                            </v:shape>
                            <o:OLEObject Type="Embed" ProgID="Equation.DSMT4" ShapeID="_x0000_i1044" DrawAspect="Content" ObjectID="_1646070640" r:id="rId44"/>
                          </w:object>
                        </w:r>
                      </w:p>
                    </w:txbxContent>
                  </v:textbox>
                </v:shape>
                <v:shape id="Text Box 56" o:spid="_x0000_s1071" type="#_x0000_t202" style="position:absolute;left:7152;top:6326;width:510;height:70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" filled="f" stroked="f">
                  <v:textbox style="mso-fit-shape-to-text:t">
                    <w:txbxContent>
                      <w:p w:rsidR="00C9279A" w:rsidRDefault="00C9279A" w:rsidP="00EC33C0">
                        <w:pPr>
                          <w:tabs>
                            <w:tab w:val="left" w:pos="180"/>
                          </w:tabs>
                        </w:pPr>
                        <w:r w:rsidRPr="000738B3">
                          <w:rPr>
                            <w:rFonts w:ascii="Calibri" w:hAnsi="Calibri"/>
                          </w:rPr>
                          <w:object w:dxaOrig="280" w:dyaOrig="360">
                            <v:shape id="_x0000_i1046" type="#_x0000_t75" style="width:11.4pt;height:15.6pt" o:ole="">
                              <v:imagedata r:id="rId38" o:title=""/>
                            </v:shape>
                            <o:OLEObject Type="Embed" ProgID="Equation.DSMT4" ShapeID="_x0000_i1046" DrawAspect="Content" ObjectID="_1646070641" r:id="rId45"/>
                          </w:object>
                        </w:r>
                      </w:p>
                    </w:txbxContent>
                  </v:textbox>
                </v:shape>
                <v:oval id="Oval 57" o:spid="_x0000_s1072" style="position:absolute;left:8313;top:6578;width:158;height:1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" filled="f">
                  <v:textbox style="mso-fit-shape-to-text:t"/>
                </v:oval>
                <v:shape id="AutoShape 58" o:spid="_x0000_s1073" type="#_x0000_t32" style="position:absolute;left:7544;top:5454;width:841;height:1124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"/>
                <v:shape id="AutoShape 59" o:spid="_x0000_s1074" type="#_x0000_t32" style="position:absolute;left:7543;top:5454;width:1;height:122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" strokeweight="1pt">
                  <v:stroke dashstyle="dash"/>
                  <v:shadow color="#868686"/>
                </v:shape>
                <v:shape id="AutoShape 60" o:spid="_x0000_s1075" type="#_x0000_t32" style="position:absolute;left:7517;top:6678;width:77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" strokeweight="1pt">
                  <v:stroke dashstyle="dash"/>
                  <v:shadow color="#868686"/>
                </v:shape>
                <v:shape id="Arc 61" o:spid="_x0000_s1076" style="position:absolute;left:7465;top:6808;width:925;height:296;rotation:9827576fd;visibility:visible;mso-wrap-style:none;v-text-anchor:top" coordsize="35158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" path="m-1,5747nfc3992,2052,9231,-1,14672,v9290,,17540,5940,20485,14752em-1,5747nsc3992,2052,9231,-1,14672,v9290,,17540,5940,20485,14752l14672,21600,-1,5747xe" strokeweight="1pt">
                  <v:stroke dashstyle="dash"/>
                  <v:shadow color="#868686"/>
                  <v:path arrowok="t" o:extrusionok="f" o:connecttype="custom" o:connectlocs="0,79;925,202;386,296" o:connectangles="0,0,0"/>
                </v:shape>
                <v:shape id="AutoShape 62" o:spid="_x0000_s1077" type="#_x0000_t32" style="position:absolute;left:7543;top:6678;width:1;height:42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">
                  <v:stroke startarrow="block" endarrow="block"/>
                </v:shape>
                <v:rect id="Rectangle 63" o:spid="_x0000_s1078" style="position:absolute;left:7543;top:6547;width:183;height:13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" filled="f">
                  <v:textbox style="mso-fit-shape-to-text:t"/>
                </v:rect>
                <v:shape id="Text Box 64" o:spid="_x0000_s1079" type="#_x0000_t202" style="position:absolute;left:7286;top:7043;width:484;height:6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" filled="f" stroked="f">
                  <v:textbox style="mso-fit-shape-to-text:t">
                    <w:txbxContent>
                      <w:p w:rsidR="00C9279A" w:rsidRDefault="00C9279A" w:rsidP="00EC33C0">
                        <w:pPr>
                          <w:tabs>
                            <w:tab w:val="left" w:pos="180"/>
                          </w:tabs>
                        </w:pPr>
                        <w:r w:rsidRPr="000738B3">
                          <w:rPr>
                            <w:rFonts w:ascii="Calibri" w:hAnsi="Calibri"/>
                          </w:rPr>
                          <w:object w:dxaOrig="240" w:dyaOrig="260">
                            <v:shape id="_x0000_i1048" type="#_x0000_t75" style="width:9.6pt;height:11.4pt" o:ole="">
                              <v:imagedata r:id="rId40" o:title=""/>
                            </v:shape>
                            <o:OLEObject Type="Embed" ProgID="Equation.DSMT4" ShapeID="_x0000_i1048" DrawAspect="Content" ObjectID="_1646070642" r:id="rId46"/>
                          </w:object>
                        </w:r>
                      </w:p>
                    </w:txbxContent>
                  </v:textbox>
                </v:shape>
                <v:shape id="Text Box 65" o:spid="_x0000_s1080" type="#_x0000_t202" style="position:absolute;left:8313;top:6441;width:484;height:6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" filled="f" stroked="f">
                  <v:textbox style="mso-fit-shape-to-text:t">
                    <w:txbxContent>
                      <w:p w:rsidR="00C9279A" w:rsidRDefault="00C9279A" w:rsidP="00EC33C0">
                        <w:pPr>
                          <w:tabs>
                            <w:tab w:val="left" w:pos="180"/>
                          </w:tabs>
                        </w:pPr>
                        <w:r w:rsidRPr="000738B3">
                          <w:rPr>
                            <w:rFonts w:ascii="Calibri" w:hAnsi="Calibri"/>
                          </w:rPr>
                          <w:object w:dxaOrig="240" w:dyaOrig="260">
                            <v:shape id="_x0000_i1050" type="#_x0000_t75" style="width:9.6pt;height:11.4pt" o:ole="">
                              <v:imagedata r:id="rId42" o:title=""/>
                            </v:shape>
                            <o:OLEObject Type="Embed" ProgID="Equation.DSMT4" ShapeID="_x0000_i1050" DrawAspect="Content" ObjectID="_1646070643" r:id="rId47"/>
                          </w:objec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EC33C0"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.</w:t>
      </w:r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92%</w:t>
      </w:r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</w:t>
      </w:r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EC33C0"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.</w:t>
      </w:r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98%</w:t>
      </w:r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EC33C0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:rsidR="00EC33C0" w:rsidRPr="003F0F17" w:rsidRDefault="00EC33C0" w:rsidP="001F4EB3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.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77%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4C5731"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</w:t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>.60%</w:t>
      </w:r>
    </w:p>
    <w:p w:rsidR="00EC33C0" w:rsidRPr="003F0F17" w:rsidRDefault="00EC33C0" w:rsidP="001F4EB3">
      <w:pPr>
        <w:spacing w:after="0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proofErr w:type="spellStart"/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</w:t>
      </w:r>
      <w:proofErr w:type="spellEnd"/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30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Cho một con lắc đơn gồm có sợi dây dài 320 cm đầu trên cố định đầu dưới treo một vật nặng có khối lượng 1000g. Khi vật đang ở vị trí cân bằng thì truyền cho vật một vận tốc là </w:t>
      </w:r>
      <w:r w:rsidRPr="003F0F17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pt-BR"/>
        </w:rPr>
        <w:object w:dxaOrig="1080" w:dyaOrig="420">
          <v:shape id="_x0000_i1051" type="#_x0000_t75" style="width:54pt;height:21pt" o:ole="">
            <v:imagedata r:id="rId48" o:title=""/>
          </v:shape>
          <o:OLEObject Type="Embed" ProgID="Equation.DSMT4" ShapeID="_x0000_i1051" DrawAspect="Content" ObjectID="_1646070628" r:id="rId49"/>
        </w:objec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. Lấy </w:t>
      </w:r>
      <w:r w:rsidRPr="003F0F17">
        <w:rPr>
          <w:rFonts w:ascii="Times New Roman" w:hAnsi="Times New Roman" w:cs="Times New Roman"/>
          <w:color w:val="000000" w:themeColor="text1"/>
          <w:position w:val="-20"/>
          <w:sz w:val="24"/>
          <w:szCs w:val="24"/>
          <w:lang w:val="pt-BR"/>
        </w:rPr>
        <w:object w:dxaOrig="1340" w:dyaOrig="499">
          <v:shape id="_x0000_i1052" type="#_x0000_t75" style="width:66.6pt;height:24.6pt" o:ole="">
            <v:imagedata r:id="rId50" o:title=""/>
          </v:shape>
          <o:OLEObject Type="Embed" ProgID="Equation.DSMT4" ShapeID="_x0000_i1052" DrawAspect="Content" ObjectID="_1646070629" r:id="rId51"/>
        </w:objec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. Xác định vận tốc  </w:t>
      </w:r>
      <w:r w:rsidR="00C930B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của 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vật </w:t>
      </w:r>
      <w:r w:rsidR="00C930B5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khi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</w:t>
      </w:r>
      <w:r w:rsidRPr="003F0F17">
        <w:rPr>
          <w:rFonts w:ascii="Times New Roman" w:hAnsi="Times New Roman" w:cs="Times New Roman"/>
          <w:color w:val="000000" w:themeColor="text1"/>
          <w:position w:val="-12"/>
          <w:sz w:val="24"/>
          <w:szCs w:val="24"/>
          <w:lang w:val="pt-BR"/>
        </w:rPr>
        <w:object w:dxaOrig="960" w:dyaOrig="340">
          <v:shape id="_x0000_i1053" type="#_x0000_t75" style="width:48pt;height:17.4pt" o:ole="">
            <v:imagedata r:id="rId52" o:title=""/>
          </v:shape>
          <o:OLEObject Type="Embed" ProgID="Equation.DSMT4" ShapeID="_x0000_i1053" DrawAspect="Content" ObjectID="_1646070630" r:id="rId53"/>
        </w:objec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, lực căng của vật khi đó ?.</w:t>
      </w:r>
    </w:p>
    <w:p w:rsidR="00EC33C0" w:rsidRPr="003F0F17" w:rsidRDefault="00EC33C0" w:rsidP="001F4EB3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.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F0F1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740" w:dyaOrig="420">
          <v:shape id="_x0000_i1054" type="#_x0000_t75" style="width:87pt;height:21pt" o:ole="">
            <v:imagedata r:id="rId54" o:title=""/>
          </v:shape>
          <o:OLEObject Type="Embed" ProgID="Equation.DSMT4" ShapeID="_x0000_i1054" DrawAspect="Content" ObjectID="_1646070631" r:id="rId55"/>
        </w:objec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3F0F1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040" w:dyaOrig="420">
          <v:shape id="_x0000_i1055" type="#_x0000_t75" style="width:102pt;height:21pt" o:ole="">
            <v:imagedata r:id="rId56" o:title=""/>
          </v:shape>
          <o:OLEObject Type="Embed" ProgID="Equation.DSMT4" ShapeID="_x0000_i1055" DrawAspect="Content" ObjectID="_1646070632" r:id="rId57"/>
        </w:objec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:rsidR="00EC33C0" w:rsidRPr="003F0F17" w:rsidRDefault="00EC33C0" w:rsidP="001F4EB3">
      <w:pPr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.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F0F1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740" w:dyaOrig="420">
          <v:shape id="_x0000_i1056" type="#_x0000_t75" style="width:87pt;height:21pt" o:ole="">
            <v:imagedata r:id="rId58" o:title=""/>
          </v:shape>
          <o:OLEObject Type="Embed" ProgID="Equation.DSMT4" ShapeID="_x0000_i1056" DrawAspect="Content" ObjectID="_1646070633" r:id="rId59"/>
        </w:objec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3F0F1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.</w:t>
      </w:r>
      <w:r w:rsidRPr="003F0F1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3F0F17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2040" w:dyaOrig="420">
          <v:shape id="_x0000_i1057" type="#_x0000_t75" style="width:102pt;height:21pt" o:ole="">
            <v:imagedata r:id="rId60" o:title=""/>
          </v:shape>
          <o:OLEObject Type="Embed" ProgID="Equation.DSMT4" ShapeID="_x0000_i1057" DrawAspect="Content" ObjectID="_1646070634" r:id="rId61"/>
        </w:object>
      </w:r>
    </w:p>
    <w:p w:rsidR="00504DA6" w:rsidRDefault="00504DA6" w:rsidP="001F4EB3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04DA6" w:rsidRDefault="001F4EB3" w:rsidP="001F4EB3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………………………………………………..</w:t>
      </w:r>
      <w:bookmarkStart w:id="0" w:name="_GoBack"/>
      <w:bookmarkEnd w:id="0"/>
    </w:p>
    <w:p w:rsidR="00504DA6" w:rsidRDefault="00504DA6" w:rsidP="001F4EB3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04DA6" w:rsidRDefault="00504DA6" w:rsidP="001F4EB3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04DA6" w:rsidRDefault="00504DA6" w:rsidP="001F4EB3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04DA6" w:rsidRDefault="00504DA6" w:rsidP="001F4EB3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04DA6" w:rsidRDefault="00504DA6" w:rsidP="001F4EB3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04DA6" w:rsidRDefault="00504DA6" w:rsidP="001F4EB3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04DA6" w:rsidRDefault="00504DA6" w:rsidP="001F4EB3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04DA6" w:rsidRDefault="00504DA6" w:rsidP="001F4EB3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04DA6" w:rsidRDefault="00504DA6" w:rsidP="001F4EB3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04DA6" w:rsidRDefault="00504DA6" w:rsidP="001F4EB3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04DA6" w:rsidRDefault="00504DA6" w:rsidP="001F4EB3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04DA6" w:rsidRDefault="00504DA6" w:rsidP="001F4EB3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04DA6" w:rsidRDefault="00504DA6" w:rsidP="001F4EB3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04DA6" w:rsidRDefault="00504DA6" w:rsidP="001F4EB3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04DA6" w:rsidRDefault="00504DA6" w:rsidP="001F4EB3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04DA6" w:rsidRDefault="00504DA6" w:rsidP="001F4EB3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04DA6" w:rsidRDefault="00504DA6" w:rsidP="001F4EB3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04DA6" w:rsidRDefault="00504DA6" w:rsidP="001F4EB3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04DA6" w:rsidRDefault="00504DA6" w:rsidP="001F4EB3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04DA6" w:rsidRDefault="00504DA6" w:rsidP="001F4EB3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04DA6" w:rsidRDefault="00504DA6" w:rsidP="001F4EB3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04DA6" w:rsidRDefault="00504DA6" w:rsidP="001F4EB3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04DA6" w:rsidRDefault="00504DA6" w:rsidP="001F4EB3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04DA6" w:rsidRDefault="00504DA6" w:rsidP="001F4EB3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04DA6" w:rsidRDefault="00504DA6" w:rsidP="001F4EB3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04DA6" w:rsidRDefault="00504DA6" w:rsidP="001F4EB3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04DA6" w:rsidRDefault="00504DA6" w:rsidP="001F4EB3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04DA6" w:rsidRDefault="00504DA6" w:rsidP="001F4EB3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04DA6" w:rsidRDefault="00504DA6" w:rsidP="001F4EB3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04DA6" w:rsidRDefault="00504DA6" w:rsidP="001F4EB3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sectPr w:rsidR="00504DA6" w:rsidSect="00635D38">
      <w:pgSz w:w="12240" w:h="15840" w:code="1"/>
      <w:pgMar w:top="851" w:right="851" w:bottom="851" w:left="851" w:header="284" w:footer="284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736E15"/>
    <w:multiLevelType w:val="hybridMultilevel"/>
    <w:tmpl w:val="D046C574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23203EC"/>
    <w:multiLevelType w:val="hybridMultilevel"/>
    <w:tmpl w:val="3FD6556C"/>
    <w:lvl w:ilvl="0" w:tplc="2530108C">
      <w:start w:val="15"/>
      <w:numFmt w:val="decimal"/>
      <w:lvlText w:val="Câu %1."/>
      <w:lvlJc w:val="left"/>
      <w:pPr>
        <w:tabs>
          <w:tab w:val="num" w:pos="0"/>
        </w:tabs>
        <w:ind w:left="57" w:hanging="57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AF45A64"/>
    <w:multiLevelType w:val="hybridMultilevel"/>
    <w:tmpl w:val="27764356"/>
    <w:lvl w:ilvl="0" w:tplc="B008CB10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197771A"/>
    <w:multiLevelType w:val="hybridMultilevel"/>
    <w:tmpl w:val="F0269948"/>
    <w:lvl w:ilvl="0" w:tplc="7174EB74">
      <w:start w:val="1"/>
      <w:numFmt w:val="decimal"/>
      <w:lvlText w:val="Câu %1."/>
      <w:lvlJc w:val="left"/>
      <w:pPr>
        <w:tabs>
          <w:tab w:val="num" w:pos="0"/>
        </w:tabs>
        <w:ind w:left="57" w:hanging="57"/>
      </w:pPr>
    </w:lvl>
    <w:lvl w:ilvl="1" w:tplc="04090019">
      <w:start w:val="1"/>
      <w:numFmt w:val="lowerLetter"/>
      <w:lvlText w:val="%2."/>
      <w:lvlJc w:val="left"/>
      <w:pPr>
        <w:tabs>
          <w:tab w:val="num" w:pos="1505"/>
        </w:tabs>
        <w:ind w:left="150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225"/>
        </w:tabs>
        <w:ind w:left="2225" w:hanging="180"/>
      </w:pPr>
    </w:lvl>
    <w:lvl w:ilvl="3" w:tplc="0409000F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65"/>
        </w:tabs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5"/>
        </w:tabs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5"/>
        </w:tabs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5"/>
        </w:tabs>
        <w:ind w:left="6545" w:hanging="180"/>
      </w:pPr>
    </w:lvl>
  </w:abstractNum>
  <w:abstractNum w:abstractNumId="4" w15:restartNumberingAfterBreak="0">
    <w:nsid w:val="7BFA0852"/>
    <w:multiLevelType w:val="hybridMultilevel"/>
    <w:tmpl w:val="700E36E0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35D38"/>
    <w:rsid w:val="001F4EB3"/>
    <w:rsid w:val="00224F18"/>
    <w:rsid w:val="00291116"/>
    <w:rsid w:val="002A7C28"/>
    <w:rsid w:val="002C5DB8"/>
    <w:rsid w:val="00354225"/>
    <w:rsid w:val="003F0F17"/>
    <w:rsid w:val="004616C1"/>
    <w:rsid w:val="004C5731"/>
    <w:rsid w:val="00504DA6"/>
    <w:rsid w:val="00635D38"/>
    <w:rsid w:val="007922A2"/>
    <w:rsid w:val="0084323D"/>
    <w:rsid w:val="00C1355A"/>
    <w:rsid w:val="00C75186"/>
    <w:rsid w:val="00C9279A"/>
    <w:rsid w:val="00C930B5"/>
    <w:rsid w:val="00CB482D"/>
    <w:rsid w:val="00CC59D5"/>
    <w:rsid w:val="00D70DCF"/>
    <w:rsid w:val="00DC6480"/>
    <w:rsid w:val="00E63D31"/>
    <w:rsid w:val="00EC33C0"/>
    <w:rsid w:val="00FC3A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5"/>
    <o:shapelayout v:ext="edit">
      <o:idmap v:ext="edit" data="1"/>
    </o:shapelayout>
  </w:shapeDefaults>
  <w:decimalSymbol w:val="."/>
  <w:listSeparator w:val=","/>
  <w14:docId w14:val="1175E6B8"/>
  <w15:docId w15:val="{ACF9A1EA-2C5F-4E7A-A83C-5B59F93F9A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Binhthng">
    <w:name w:val="Normal"/>
    <w:qFormat/>
    <w:rsid w:val="00D70DCF"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KhngDncch">
    <w:name w:val="No Spacing"/>
    <w:basedOn w:val="Binhthng"/>
    <w:link w:val="KhngDncchChar"/>
    <w:uiPriority w:val="1"/>
    <w:qFormat/>
    <w:rsid w:val="00635D38"/>
    <w:pPr>
      <w:spacing w:after="0" w:line="240" w:lineRule="auto"/>
    </w:pPr>
    <w:rPr>
      <w:rFonts w:ascii="Times New Roman" w:eastAsia="Calibri" w:hAnsi="Times New Roman" w:cs="Times New Roman"/>
      <w:sz w:val="24"/>
      <w:lang w:val="x-none" w:eastAsia="x-none" w:bidi="en-US"/>
    </w:rPr>
  </w:style>
  <w:style w:type="character" w:customStyle="1" w:styleId="KhngDncchChar">
    <w:name w:val="Không Dãn cách Char"/>
    <w:link w:val="KhngDncch"/>
    <w:uiPriority w:val="1"/>
    <w:rsid w:val="00635D38"/>
    <w:rPr>
      <w:rFonts w:ascii="Times New Roman" w:eastAsia="Calibri" w:hAnsi="Times New Roman" w:cs="Times New Roman"/>
      <w:sz w:val="24"/>
      <w:lang w:val="x-none" w:eastAsia="x-none" w:bidi="en-US"/>
    </w:rPr>
  </w:style>
  <w:style w:type="paragraph" w:styleId="oancuaDanhsach">
    <w:name w:val="List Paragraph"/>
    <w:basedOn w:val="Binhthng"/>
    <w:link w:val="oancuaDanhsachChar"/>
    <w:uiPriority w:val="34"/>
    <w:qFormat/>
    <w:rsid w:val="00635D38"/>
    <w:pPr>
      <w:spacing w:before="38" w:after="0" w:line="240" w:lineRule="auto"/>
      <w:ind w:left="720" w:right="113"/>
      <w:contextualSpacing/>
      <w:jc w:val="both"/>
    </w:pPr>
  </w:style>
  <w:style w:type="character" w:customStyle="1" w:styleId="oancuaDanhsachChar">
    <w:name w:val="Đoạn của Danh sách Char"/>
    <w:link w:val="oancuaDanhsach"/>
    <w:uiPriority w:val="34"/>
    <w:locked/>
    <w:rsid w:val="00635D38"/>
  </w:style>
  <w:style w:type="paragraph" w:customStyle="1" w:styleId="Char">
    <w:name w:val="Char"/>
    <w:basedOn w:val="Binhthng"/>
    <w:semiHidden/>
    <w:rsid w:val="00C75186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styleId="Bongchuthich">
    <w:name w:val="Balloon Text"/>
    <w:basedOn w:val="Binhthng"/>
    <w:link w:val="BongchuthichChar"/>
    <w:uiPriority w:val="99"/>
    <w:semiHidden/>
    <w:unhideWhenUsed/>
    <w:rsid w:val="00C7518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C7518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Binhthng"/>
    <w:next w:val="Binhthng"/>
    <w:link w:val="MTDisplayEquationChar"/>
    <w:rsid w:val="00EC33C0"/>
    <w:pPr>
      <w:tabs>
        <w:tab w:val="center" w:pos="3680"/>
        <w:tab w:val="right" w:pos="7360"/>
      </w:tabs>
    </w:pPr>
    <w:rPr>
      <w:rFonts w:ascii="Palatino Linotype" w:eastAsia="Calibri" w:hAnsi="Palatino Linotype" w:cs="Times New Roman"/>
      <w:color w:val="FF0000"/>
      <w:sz w:val="24"/>
    </w:rPr>
  </w:style>
  <w:style w:type="character" w:customStyle="1" w:styleId="MTDisplayEquationChar">
    <w:name w:val="MTDisplayEquation Char"/>
    <w:link w:val="MTDisplayEquation"/>
    <w:rsid w:val="00EC33C0"/>
    <w:rPr>
      <w:rFonts w:ascii="Palatino Linotype" w:eastAsia="Calibri" w:hAnsi="Palatino Linotype" w:cs="Times New Roman"/>
      <w:color w:val="FF0000"/>
      <w:sz w:val="24"/>
    </w:rPr>
  </w:style>
  <w:style w:type="character" w:styleId="VnbanChdanhsn">
    <w:name w:val="Placeholder Text"/>
    <w:basedOn w:val="Phngmcinhcuaoanvn"/>
    <w:uiPriority w:val="99"/>
    <w:semiHidden/>
    <w:rsid w:val="004C573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0.bin"/><Relationship Id="rId21" Type="http://schemas.openxmlformats.org/officeDocument/2006/relationships/image" Target="media/image9.wmf"/><Relationship Id="rId34" Type="http://schemas.openxmlformats.org/officeDocument/2006/relationships/oleObject" Target="embeddings/oleObject1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6.bin"/><Relationship Id="rId50" Type="http://schemas.openxmlformats.org/officeDocument/2006/relationships/image" Target="media/image19.wmf"/><Relationship Id="rId55" Type="http://schemas.openxmlformats.org/officeDocument/2006/relationships/oleObject" Target="embeddings/oleObject30.bin"/><Relationship Id="rId63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21.bin"/><Relationship Id="rId54" Type="http://schemas.openxmlformats.org/officeDocument/2006/relationships/image" Target="media/image21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29.bin"/><Relationship Id="rId58" Type="http://schemas.openxmlformats.org/officeDocument/2006/relationships/image" Target="media/image23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1.bin"/><Relationship Id="rId61" Type="http://schemas.openxmlformats.org/officeDocument/2006/relationships/oleObject" Target="embeddings/oleObject33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3.bin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8.wmf"/><Relationship Id="rId56" Type="http://schemas.openxmlformats.org/officeDocument/2006/relationships/image" Target="media/image2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5.bin"/><Relationship Id="rId59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930</Words>
  <Characters>5307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hthu</dc:creator>
  <cp:lastModifiedBy>THAYTUAN</cp:lastModifiedBy>
  <cp:revision>2</cp:revision>
  <dcterms:created xsi:type="dcterms:W3CDTF">2020-03-18T14:03:00Z</dcterms:created>
  <dcterms:modified xsi:type="dcterms:W3CDTF">2020-03-18T14:03:00Z</dcterms:modified>
</cp:coreProperties>
</file>